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4175" w:type="dxa"/>
        <w:tblInd w:w="392" w:type="dxa"/>
        <w:tblLayout w:type="fixed"/>
        <w:tblLook w:val="0000" w:firstRow="0" w:lastRow="0" w:firstColumn="0" w:lastColumn="0" w:noHBand="0" w:noVBand="0"/>
      </w:tblPr>
      <w:tblGrid>
        <w:gridCol w:w="4137"/>
        <w:gridCol w:w="10038"/>
      </w:tblGrid>
      <w:tr w:rsidR="000533E7" w:rsidRPr="000533E7" w:rsidTr="00B14497">
        <w:tc>
          <w:tcPr>
            <w:tcW w:w="4137" w:type="dxa"/>
          </w:tcPr>
          <w:p w:rsidR="000533E7" w:rsidRPr="000533E7" w:rsidRDefault="000533E7" w:rsidP="000533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40" w:lineRule="auto"/>
              <w:ind w:hanging="2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0533E7">
              <w:rPr>
                <w:rFonts w:ascii="Times New Roman" w:eastAsia="Calibri" w:hAnsi="Times New Roman" w:cs="Times New Roman"/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1C734D4B" wp14:editId="0E68E561">
                  <wp:simplePos x="0" y="0"/>
                  <wp:positionH relativeFrom="column">
                    <wp:posOffset>289560</wp:posOffset>
                  </wp:positionH>
                  <wp:positionV relativeFrom="paragraph">
                    <wp:posOffset>3810</wp:posOffset>
                  </wp:positionV>
                  <wp:extent cx="2303780" cy="1697990"/>
                  <wp:effectExtent l="19050" t="0" r="1270" b="0"/>
                  <wp:wrapSquare wrapText="bothSides" distT="0" distB="0" distL="114300" distR="114300"/>
                  <wp:docPr id="1" name="image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png"/>
                          <pic:cNvPicPr preferRelativeResize="0"/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3780" cy="169799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0038" w:type="dxa"/>
          </w:tcPr>
          <w:p w:rsidR="000533E7" w:rsidRPr="000533E7" w:rsidRDefault="000533E7" w:rsidP="000533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Chars="1950" w:left="4290" w:firstLine="2"/>
              <w:rPr>
                <w:rFonts w:ascii="Times New Roman" w:eastAsia="Calibri" w:hAnsi="Times New Roman" w:cs="Times New Roman"/>
                <w:color w:val="000000"/>
              </w:rPr>
            </w:pPr>
            <w:r w:rsidRPr="000533E7">
              <w:rPr>
                <w:rFonts w:ascii="Times New Roman" w:eastAsia="Calibri" w:hAnsi="Times New Roman" w:cs="Times New Roman"/>
                <w:i/>
                <w:color w:val="000000"/>
              </w:rPr>
              <w:t>Приложение 1.25.</w:t>
            </w:r>
          </w:p>
          <w:p w:rsidR="000533E7" w:rsidRPr="000533E7" w:rsidRDefault="000533E7" w:rsidP="000533E7">
            <w:pPr>
              <w:spacing w:after="0" w:line="240" w:lineRule="auto"/>
              <w:ind w:leftChars="1950" w:left="4290" w:firstLine="2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0533E7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Адаптированной</w:t>
            </w:r>
            <w:proofErr w:type="gramEnd"/>
            <w:r w:rsidRPr="000533E7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 основной общеобразовательной программы основного общего образования обучающихся</w:t>
            </w:r>
          </w:p>
          <w:p w:rsidR="008777A9" w:rsidRDefault="000533E7" w:rsidP="000533E7">
            <w:pPr>
              <w:spacing w:after="0" w:line="240" w:lineRule="auto"/>
              <w:ind w:leftChars="1950" w:left="4290" w:firstLine="2"/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с задержкой психического развития МАОУ гимназии  №18, утвержденной приказом </w:t>
            </w:r>
          </w:p>
          <w:p w:rsidR="000533E7" w:rsidRPr="000533E7" w:rsidRDefault="000533E7" w:rsidP="000533E7">
            <w:pPr>
              <w:spacing w:after="0" w:line="240" w:lineRule="auto"/>
              <w:ind w:leftChars="1950" w:left="4290" w:firstLine="2"/>
              <w:rPr>
                <w:rFonts w:ascii="Times New Roman" w:eastAsia="Times New Roman" w:hAnsi="Times New Roman" w:cs="Times New Roman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МАОУ гимназии № 18 </w:t>
            </w:r>
          </w:p>
          <w:p w:rsidR="000533E7" w:rsidRPr="000533E7" w:rsidRDefault="000533E7" w:rsidP="000533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Chars="1950" w:left="4290" w:firstLine="2"/>
              <w:rPr>
                <w:rFonts w:ascii="Times New Roman" w:eastAsia="Calibri" w:hAnsi="Times New Roman" w:cs="Times New Roman"/>
                <w:color w:val="000000"/>
              </w:rPr>
            </w:pPr>
            <w:r w:rsidRPr="000533E7">
              <w:rPr>
                <w:rFonts w:ascii="Times New Roman" w:eastAsia="Calibri" w:hAnsi="Times New Roman" w:cs="Times New Roman"/>
                <w:i/>
                <w:color w:val="000000"/>
              </w:rPr>
              <w:t>от 31.03.2021 г .     № 205</w:t>
            </w:r>
          </w:p>
          <w:p w:rsidR="000533E7" w:rsidRPr="000533E7" w:rsidRDefault="000533E7" w:rsidP="000533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40" w:lineRule="auto"/>
              <w:ind w:left="1" w:hanging="3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bookmarkStart w:id="0" w:name="_GoBack"/>
            <w:bookmarkEnd w:id="0"/>
          </w:p>
        </w:tc>
      </w:tr>
    </w:tbl>
    <w:p w:rsidR="000533E7" w:rsidRPr="000533E7" w:rsidRDefault="000533E7" w:rsidP="000533E7">
      <w:pPr>
        <w:pBdr>
          <w:top w:val="nil"/>
          <w:left w:val="nil"/>
          <w:bottom w:val="nil"/>
          <w:right w:val="nil"/>
          <w:between w:val="nil"/>
        </w:pBdr>
        <w:spacing w:after="160" w:line="240" w:lineRule="auto"/>
        <w:ind w:left="2" w:hanging="4"/>
        <w:jc w:val="center"/>
        <w:rPr>
          <w:rFonts w:ascii="Times New Roman" w:eastAsia="Calibri" w:hAnsi="Times New Roman" w:cs="Times New Roman"/>
          <w:color w:val="000000"/>
          <w:sz w:val="36"/>
          <w:szCs w:val="36"/>
        </w:rPr>
      </w:pPr>
    </w:p>
    <w:p w:rsidR="000533E7" w:rsidRPr="000533E7" w:rsidRDefault="000533E7" w:rsidP="000533E7">
      <w:pPr>
        <w:pBdr>
          <w:top w:val="nil"/>
          <w:left w:val="nil"/>
          <w:bottom w:val="nil"/>
          <w:right w:val="nil"/>
          <w:between w:val="nil"/>
        </w:pBdr>
        <w:spacing w:after="160" w:line="240" w:lineRule="auto"/>
        <w:ind w:left="2" w:hanging="4"/>
        <w:jc w:val="center"/>
        <w:rPr>
          <w:rFonts w:ascii="Times New Roman" w:eastAsia="Calibri" w:hAnsi="Times New Roman" w:cs="Times New Roman"/>
          <w:color w:val="000000"/>
          <w:sz w:val="36"/>
          <w:szCs w:val="36"/>
        </w:rPr>
      </w:pPr>
    </w:p>
    <w:p w:rsidR="000533E7" w:rsidRPr="000533E7" w:rsidRDefault="000533E7" w:rsidP="000533E7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center"/>
        <w:rPr>
          <w:rFonts w:ascii="Times New Roman" w:eastAsia="Calibri" w:hAnsi="Times New Roman" w:cs="Times New Roman"/>
          <w:color w:val="000000"/>
        </w:rPr>
      </w:pPr>
    </w:p>
    <w:p w:rsidR="000533E7" w:rsidRPr="000533E7" w:rsidRDefault="000533E7" w:rsidP="000533E7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2" w:hanging="4"/>
        <w:jc w:val="center"/>
        <w:rPr>
          <w:rFonts w:ascii="Times New Roman" w:eastAsia="Calibri" w:hAnsi="Times New Roman" w:cs="Times New Roman"/>
          <w:color w:val="000000"/>
          <w:sz w:val="36"/>
          <w:szCs w:val="36"/>
        </w:rPr>
      </w:pPr>
      <w:r w:rsidRPr="000533E7">
        <w:rPr>
          <w:rFonts w:ascii="Times New Roman" w:eastAsia="Calibri" w:hAnsi="Times New Roman" w:cs="Times New Roman"/>
          <w:b/>
          <w:color w:val="000000"/>
          <w:sz w:val="36"/>
          <w:szCs w:val="36"/>
        </w:rPr>
        <w:t>РАБОЧАЯ ПРОГРАММА</w:t>
      </w:r>
    </w:p>
    <w:p w:rsidR="000533E7" w:rsidRPr="000533E7" w:rsidRDefault="000533E7" w:rsidP="000533E7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2" w:hanging="4"/>
        <w:jc w:val="center"/>
        <w:rPr>
          <w:rFonts w:ascii="Times New Roman" w:eastAsia="Calibri" w:hAnsi="Times New Roman" w:cs="Times New Roman"/>
          <w:color w:val="000000"/>
          <w:sz w:val="36"/>
          <w:szCs w:val="36"/>
        </w:rPr>
      </w:pPr>
      <w:r w:rsidRPr="000533E7">
        <w:rPr>
          <w:rFonts w:ascii="Times New Roman" w:eastAsia="Calibri" w:hAnsi="Times New Roman" w:cs="Times New Roman"/>
          <w:b/>
          <w:color w:val="000000"/>
          <w:sz w:val="36"/>
          <w:szCs w:val="36"/>
        </w:rPr>
        <w:t xml:space="preserve"> УЧЕБНОГО ПРЕДМЕТА «</w:t>
      </w:r>
      <w:r w:rsidRPr="000533E7">
        <w:rPr>
          <w:rFonts w:ascii="Times New Roman" w:eastAsia="Calibri" w:hAnsi="Times New Roman" w:cs="Times New Roman"/>
          <w:b/>
          <w:sz w:val="36"/>
          <w:szCs w:val="36"/>
        </w:rPr>
        <w:t>ИНДИВИДУАЛЬНЫЕ КОРРЕКЦИОННЫЕ ЗАНЯТИЯ ПРЕДМЕТНОЙ  НАПРАВЛЕННОСТИ (МАТЕМАТИКА)</w:t>
      </w:r>
      <w:r w:rsidRPr="000533E7">
        <w:rPr>
          <w:rFonts w:ascii="Times New Roman" w:eastAsia="Calibri" w:hAnsi="Times New Roman" w:cs="Times New Roman"/>
          <w:b/>
          <w:color w:val="000000"/>
          <w:sz w:val="36"/>
          <w:szCs w:val="36"/>
        </w:rPr>
        <w:t>»</w:t>
      </w:r>
    </w:p>
    <w:p w:rsidR="000533E7" w:rsidRPr="000533E7" w:rsidRDefault="000533E7" w:rsidP="000533E7">
      <w:pPr>
        <w:pBdr>
          <w:top w:val="nil"/>
          <w:left w:val="nil"/>
          <w:bottom w:val="nil"/>
          <w:right w:val="nil"/>
          <w:between w:val="nil"/>
        </w:pBdr>
        <w:spacing w:after="160" w:line="360" w:lineRule="auto"/>
        <w:ind w:left="2" w:hanging="4"/>
        <w:jc w:val="center"/>
        <w:rPr>
          <w:rFonts w:ascii="Times New Roman" w:eastAsia="Calibri" w:hAnsi="Times New Roman" w:cs="Times New Roman"/>
          <w:color w:val="000000"/>
          <w:sz w:val="36"/>
          <w:szCs w:val="36"/>
        </w:rPr>
      </w:pPr>
      <w:r w:rsidRPr="000533E7">
        <w:rPr>
          <w:rFonts w:ascii="Times New Roman" w:eastAsia="Calibri" w:hAnsi="Times New Roman" w:cs="Times New Roman"/>
          <w:b/>
          <w:color w:val="000000"/>
          <w:sz w:val="36"/>
          <w:szCs w:val="36"/>
        </w:rPr>
        <w:t>7-9 КЛАСС</w:t>
      </w: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numPr>
          <w:ilvl w:val="0"/>
          <w:numId w:val="34"/>
        </w:num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533E7">
        <w:rPr>
          <w:rFonts w:ascii="Times New Roman" w:eastAsia="Calibri" w:hAnsi="Times New Roman" w:cs="Times New Roman"/>
          <w:b/>
          <w:sz w:val="24"/>
          <w:szCs w:val="24"/>
        </w:rPr>
        <w:t>ПЛАНИРУЕМЫЕ РЕЗУЛЬТАТЫ ОСВОЕНИЯ УЧЕБНОГО ПРЕДМЕТА, КУРСА</w:t>
      </w:r>
    </w:p>
    <w:p w:rsidR="000533E7" w:rsidRPr="000533E7" w:rsidRDefault="000533E7" w:rsidP="000533E7">
      <w:pPr>
        <w:spacing w:after="160" w:line="259" w:lineRule="auto"/>
        <w:jc w:val="center"/>
        <w:rPr>
          <w:rFonts w:ascii="Calibri" w:eastAsia="Calibri" w:hAnsi="Calibri" w:cs="Times New Roman"/>
          <w:b/>
        </w:rPr>
      </w:pPr>
    </w:p>
    <w:p w:rsidR="000533E7" w:rsidRPr="000533E7" w:rsidRDefault="000533E7" w:rsidP="000533E7">
      <w:pPr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0533E7">
        <w:rPr>
          <w:rFonts w:ascii="Times New Roman" w:eastAsia="Calibri" w:hAnsi="Times New Roman" w:cs="Times New Roman"/>
          <w:b/>
          <w:sz w:val="24"/>
          <w:szCs w:val="24"/>
        </w:rPr>
        <w:t>Личностные результаты</w:t>
      </w:r>
    </w:p>
    <w:p w:rsidR="000533E7" w:rsidRPr="000533E7" w:rsidRDefault="000533E7" w:rsidP="000533E7">
      <w:pPr>
        <w:spacing w:after="160" w:line="259" w:lineRule="auto"/>
        <w:ind w:firstLine="708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Готовность и способность обучающихся к саморазвитию и личностному самоопределению, </w:t>
      </w:r>
      <w:proofErr w:type="spellStart"/>
      <w:r w:rsidRPr="000533E7">
        <w:rPr>
          <w:rFonts w:ascii="Times New Roman" w:eastAsia="Calibri" w:hAnsi="Times New Roman" w:cs="Times New Roman"/>
          <w:sz w:val="24"/>
          <w:szCs w:val="24"/>
        </w:rPr>
        <w:t>сформированность</w:t>
      </w:r>
      <w:proofErr w:type="spellEnd"/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социальные компетенции, правосознание, способность ставить цели и строить жизненные планы, способность к осознанию российской идентичности в поликультурном социуме.</w:t>
      </w:r>
      <w:proofErr w:type="gramEnd"/>
    </w:p>
    <w:p w:rsidR="000533E7" w:rsidRPr="000533E7" w:rsidRDefault="000533E7" w:rsidP="000533E7">
      <w:pPr>
        <w:spacing w:after="0" w:line="240" w:lineRule="auto"/>
        <w:rPr>
          <w:rFonts w:ascii="Times New Roman" w:eastAsia="@Arial Unicode MS" w:hAnsi="Times New Roman" w:cs="Times New Roman"/>
          <w:bCs/>
          <w:sz w:val="24"/>
          <w:szCs w:val="24"/>
        </w:rPr>
      </w:pPr>
      <w:r w:rsidRPr="000533E7">
        <w:rPr>
          <w:rFonts w:ascii="Times New Roman" w:eastAsia="@Arial Unicode MS" w:hAnsi="Times New Roman" w:cs="Times New Roman"/>
          <w:bCs/>
          <w:sz w:val="24"/>
          <w:szCs w:val="24"/>
        </w:rPr>
        <w:t>У выпускника будут сформированы</w:t>
      </w: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numPr>
          <w:ilvl w:val="0"/>
          <w:numId w:val="35"/>
        </w:numPr>
        <w:tabs>
          <w:tab w:val="left" w:pos="418"/>
        </w:tabs>
        <w:spacing w:after="0" w:line="240" w:lineRule="auto"/>
        <w:ind w:left="175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0533E7">
        <w:rPr>
          <w:rFonts w:ascii="Times New Roman" w:eastAsia="Calibri" w:hAnsi="Times New Roman" w:cs="Times New Roman"/>
          <w:bCs/>
          <w:sz w:val="24"/>
          <w:szCs w:val="24"/>
        </w:rPr>
        <w:t>Основы российской гражданской идентичности: патриотизм, уважение к Отечеству, прошлому и настоящему многонационального народа России;</w:t>
      </w:r>
    </w:p>
    <w:p w:rsidR="000533E7" w:rsidRPr="000533E7" w:rsidRDefault="000533E7" w:rsidP="000533E7">
      <w:pPr>
        <w:numPr>
          <w:ilvl w:val="0"/>
          <w:numId w:val="35"/>
        </w:numPr>
        <w:tabs>
          <w:tab w:val="left" w:pos="418"/>
        </w:tabs>
        <w:spacing w:after="0" w:line="240" w:lineRule="auto"/>
        <w:ind w:left="175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0533E7">
        <w:rPr>
          <w:rFonts w:ascii="Times New Roman" w:eastAsia="Calibri" w:hAnsi="Times New Roman" w:cs="Times New Roman"/>
          <w:bCs/>
          <w:sz w:val="24"/>
          <w:szCs w:val="24"/>
        </w:rPr>
        <w:t xml:space="preserve">ответственное отношение к учению, готовность и способность </w:t>
      </w:r>
      <w:proofErr w:type="gramStart"/>
      <w:r w:rsidRPr="000533E7">
        <w:rPr>
          <w:rFonts w:ascii="Times New Roman" w:eastAsia="Calibri" w:hAnsi="Times New Roman" w:cs="Times New Roman"/>
          <w:bCs/>
          <w:sz w:val="24"/>
          <w:szCs w:val="24"/>
        </w:rPr>
        <w:t>обучающихся</w:t>
      </w:r>
      <w:proofErr w:type="gramEnd"/>
      <w:r w:rsidRPr="000533E7">
        <w:rPr>
          <w:rFonts w:ascii="Times New Roman" w:eastAsia="Calibri" w:hAnsi="Times New Roman" w:cs="Times New Roman"/>
          <w:bCs/>
          <w:sz w:val="24"/>
          <w:szCs w:val="24"/>
        </w:rPr>
        <w:t xml:space="preserve"> к саморазвитию и самообразованию на основе мотивации к обучению и познанию, </w:t>
      </w:r>
    </w:p>
    <w:p w:rsidR="000533E7" w:rsidRPr="000533E7" w:rsidRDefault="000533E7" w:rsidP="000533E7">
      <w:pPr>
        <w:numPr>
          <w:ilvl w:val="0"/>
          <w:numId w:val="35"/>
        </w:numPr>
        <w:tabs>
          <w:tab w:val="left" w:pos="418"/>
        </w:tabs>
        <w:spacing w:after="0" w:line="240" w:lineRule="auto"/>
        <w:ind w:left="175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0533E7">
        <w:rPr>
          <w:rFonts w:ascii="Times New Roman" w:eastAsia="Calibri" w:hAnsi="Times New Roman" w:cs="Times New Roman"/>
          <w:bCs/>
          <w:sz w:val="24"/>
          <w:szCs w:val="24"/>
        </w:rPr>
        <w:t xml:space="preserve">осознанный выбор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основы уважительного отношения к труду, </w:t>
      </w:r>
    </w:p>
    <w:p w:rsidR="000533E7" w:rsidRPr="000533E7" w:rsidRDefault="000533E7" w:rsidP="000533E7">
      <w:pPr>
        <w:numPr>
          <w:ilvl w:val="0"/>
          <w:numId w:val="35"/>
        </w:numPr>
        <w:tabs>
          <w:tab w:val="left" w:pos="418"/>
        </w:tabs>
        <w:spacing w:after="0" w:line="240" w:lineRule="auto"/>
        <w:ind w:left="175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0533E7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целостное мировоззрение, соответствующее современному уровню развития науки и общественной практики, учитывающее социальное, культурное, языковое, духовное многообразие современного мира;</w:t>
      </w:r>
    </w:p>
    <w:p w:rsidR="000533E7" w:rsidRPr="000533E7" w:rsidRDefault="000533E7" w:rsidP="000533E7">
      <w:pPr>
        <w:numPr>
          <w:ilvl w:val="0"/>
          <w:numId w:val="35"/>
        </w:numPr>
        <w:tabs>
          <w:tab w:val="left" w:pos="418"/>
        </w:tabs>
        <w:spacing w:after="0" w:line="240" w:lineRule="auto"/>
        <w:ind w:left="175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proofErr w:type="gramStart"/>
      <w:r w:rsidRPr="000533E7">
        <w:rPr>
          <w:rFonts w:ascii="Times New Roman" w:eastAsia="Calibri" w:hAnsi="Times New Roman" w:cs="Times New Roman"/>
          <w:bCs/>
          <w:sz w:val="24"/>
          <w:szCs w:val="24"/>
        </w:rPr>
        <w:t xml:space="preserve">осознанное, уважительное и доброжелательное отношение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</w:t>
      </w:r>
      <w:proofErr w:type="gramEnd"/>
    </w:p>
    <w:p w:rsidR="000533E7" w:rsidRPr="000533E7" w:rsidRDefault="000533E7" w:rsidP="000533E7">
      <w:pPr>
        <w:numPr>
          <w:ilvl w:val="0"/>
          <w:numId w:val="35"/>
        </w:numPr>
        <w:tabs>
          <w:tab w:val="left" w:pos="418"/>
        </w:tabs>
        <w:spacing w:after="0" w:line="240" w:lineRule="auto"/>
        <w:ind w:left="175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0533E7">
        <w:rPr>
          <w:rFonts w:ascii="Times New Roman" w:eastAsia="Calibri" w:hAnsi="Times New Roman" w:cs="Times New Roman"/>
          <w:bCs/>
          <w:sz w:val="24"/>
          <w:szCs w:val="24"/>
        </w:rPr>
        <w:t>готовность и способность вести диалог с другими людьми и достигать в нем взаимопонимания;</w:t>
      </w:r>
    </w:p>
    <w:p w:rsidR="000533E7" w:rsidRPr="000533E7" w:rsidRDefault="000533E7" w:rsidP="000533E7">
      <w:pPr>
        <w:numPr>
          <w:ilvl w:val="0"/>
          <w:numId w:val="35"/>
        </w:numPr>
        <w:tabs>
          <w:tab w:val="left" w:pos="418"/>
        </w:tabs>
        <w:spacing w:after="0" w:line="240" w:lineRule="auto"/>
        <w:ind w:left="175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0533E7">
        <w:rPr>
          <w:rFonts w:ascii="Times New Roman" w:eastAsia="Calibri" w:hAnsi="Times New Roman" w:cs="Times New Roman"/>
          <w:bCs/>
          <w:sz w:val="24"/>
          <w:szCs w:val="24"/>
        </w:rPr>
        <w:t xml:space="preserve">социальные нормы, правила поведения, роли и формы социальной жизни в группах и сообществах, включая взрослые и социальные сообщества; </w:t>
      </w:r>
    </w:p>
    <w:p w:rsidR="000533E7" w:rsidRPr="000533E7" w:rsidRDefault="000533E7" w:rsidP="000533E7">
      <w:pPr>
        <w:numPr>
          <w:ilvl w:val="0"/>
          <w:numId w:val="35"/>
        </w:numPr>
        <w:tabs>
          <w:tab w:val="left" w:pos="418"/>
        </w:tabs>
        <w:spacing w:after="0" w:line="240" w:lineRule="auto"/>
        <w:ind w:left="175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0533E7">
        <w:rPr>
          <w:rFonts w:ascii="Times New Roman" w:eastAsia="Calibri" w:hAnsi="Times New Roman" w:cs="Times New Roman"/>
          <w:bCs/>
          <w:sz w:val="24"/>
          <w:szCs w:val="24"/>
        </w:rPr>
        <w:t>основы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0533E7" w:rsidRPr="000533E7" w:rsidRDefault="000533E7" w:rsidP="000533E7">
      <w:pPr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533E7" w:rsidRPr="000533E7" w:rsidRDefault="000533E7" w:rsidP="000533E7">
      <w:pPr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Выпускник получит возможность для формирования</w:t>
      </w:r>
    </w:p>
    <w:p w:rsidR="000533E7" w:rsidRPr="000533E7" w:rsidRDefault="000533E7" w:rsidP="000533E7">
      <w:pPr>
        <w:numPr>
          <w:ilvl w:val="0"/>
          <w:numId w:val="36"/>
        </w:numPr>
        <w:tabs>
          <w:tab w:val="left" w:pos="209"/>
        </w:tabs>
        <w:spacing w:after="0" w:line="240" w:lineRule="auto"/>
        <w:ind w:hanging="142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i/>
          <w:sz w:val="24"/>
          <w:szCs w:val="24"/>
        </w:rPr>
        <w:t xml:space="preserve">  выраженной устойчивой учебно-познавательной мотивации и интереса к учению;</w:t>
      </w:r>
    </w:p>
    <w:p w:rsidR="000533E7" w:rsidRPr="000533E7" w:rsidRDefault="000533E7" w:rsidP="000533E7">
      <w:pPr>
        <w:numPr>
          <w:ilvl w:val="0"/>
          <w:numId w:val="36"/>
        </w:numPr>
        <w:tabs>
          <w:tab w:val="left" w:pos="142"/>
        </w:tabs>
        <w:spacing w:after="0" w:line="240" w:lineRule="auto"/>
        <w:ind w:hanging="142"/>
        <w:contextualSpacing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i/>
          <w:sz w:val="24"/>
          <w:szCs w:val="24"/>
        </w:rPr>
        <w:t>готовности к самообразованию и самовоспитанию;</w:t>
      </w:r>
    </w:p>
    <w:p w:rsidR="000533E7" w:rsidRPr="000533E7" w:rsidRDefault="000533E7" w:rsidP="000533E7">
      <w:pPr>
        <w:numPr>
          <w:ilvl w:val="0"/>
          <w:numId w:val="36"/>
        </w:numPr>
        <w:tabs>
          <w:tab w:val="left" w:pos="142"/>
        </w:tabs>
        <w:spacing w:after="0" w:line="240" w:lineRule="auto"/>
        <w:ind w:hanging="142"/>
        <w:contextualSpacing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i/>
          <w:sz w:val="24"/>
          <w:szCs w:val="24"/>
        </w:rPr>
        <w:t>компетенции к обновлению знаний в различных видах деятельности;</w:t>
      </w:r>
    </w:p>
    <w:p w:rsidR="000533E7" w:rsidRPr="000533E7" w:rsidRDefault="000533E7" w:rsidP="000533E7">
      <w:pPr>
        <w:numPr>
          <w:ilvl w:val="0"/>
          <w:numId w:val="36"/>
        </w:numPr>
        <w:tabs>
          <w:tab w:val="left" w:pos="142"/>
        </w:tabs>
        <w:spacing w:after="0" w:line="240" w:lineRule="auto"/>
        <w:ind w:hanging="142"/>
        <w:contextualSpacing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i/>
          <w:sz w:val="24"/>
          <w:szCs w:val="24"/>
        </w:rPr>
        <w:t xml:space="preserve">адекватной позитивной самооценки и </w:t>
      </w:r>
      <w:proofErr w:type="gramStart"/>
      <w:r w:rsidRPr="000533E7">
        <w:rPr>
          <w:rFonts w:ascii="Times New Roman" w:eastAsia="Calibri" w:hAnsi="Times New Roman" w:cs="Times New Roman"/>
          <w:i/>
          <w:sz w:val="24"/>
          <w:szCs w:val="24"/>
        </w:rPr>
        <w:t>Я-концепции</w:t>
      </w:r>
      <w:proofErr w:type="gramEnd"/>
      <w:r w:rsidRPr="000533E7">
        <w:rPr>
          <w:rFonts w:ascii="Times New Roman" w:eastAsia="Calibri" w:hAnsi="Times New Roman" w:cs="Times New Roman"/>
          <w:i/>
          <w:sz w:val="24"/>
          <w:szCs w:val="24"/>
        </w:rPr>
        <w:t>;</w:t>
      </w:r>
    </w:p>
    <w:p w:rsidR="000533E7" w:rsidRPr="000533E7" w:rsidRDefault="000533E7" w:rsidP="000533E7">
      <w:pPr>
        <w:ind w:hanging="142"/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eastAsia="ru-RU"/>
        </w:rPr>
      </w:pPr>
    </w:p>
    <w:p w:rsidR="000533E7" w:rsidRPr="000533E7" w:rsidRDefault="000533E7" w:rsidP="000533E7">
      <w:pPr>
        <w:ind w:hanging="142"/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eastAsia="ru-RU"/>
        </w:rPr>
      </w:pPr>
      <w:r w:rsidRPr="000533E7"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val="de-DE" w:eastAsia="ru-RU"/>
        </w:rPr>
        <w:t>Метапредметные результаты</w:t>
      </w:r>
    </w:p>
    <w:p w:rsidR="000533E7" w:rsidRPr="000533E7" w:rsidRDefault="000533E7" w:rsidP="000533E7">
      <w:pPr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eastAsia="ru-RU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     Освоение обучающимися </w:t>
      </w:r>
      <w:proofErr w:type="spellStart"/>
      <w:r w:rsidRPr="000533E7">
        <w:rPr>
          <w:rFonts w:ascii="Times New Roman" w:eastAsia="Calibri" w:hAnsi="Times New Roman" w:cs="Times New Roman"/>
          <w:sz w:val="24"/>
          <w:szCs w:val="24"/>
        </w:rPr>
        <w:t>межпредметные</w:t>
      </w:r>
      <w:proofErr w:type="spellEnd"/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 понятия и универсальные учебные действия (регулятивные, познавательные, коммуникативные), способность их использования в учебной, познавательной и социальной практике, самостоятельность планирования и осуществления учебной деятельности и организации учебного сотрудничества с педагогами и сверстниками, построение индивидуальной образовательной траектории</w:t>
      </w:r>
      <w:r w:rsidRPr="000533E7"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eastAsia="ru-RU"/>
        </w:rPr>
        <w:t>.</w:t>
      </w:r>
    </w:p>
    <w:p w:rsidR="000533E7" w:rsidRPr="000533E7" w:rsidRDefault="000533E7" w:rsidP="000533E7">
      <w:pPr>
        <w:ind w:hanging="142"/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eastAsia="ru-RU"/>
        </w:rPr>
      </w:pPr>
      <w:r w:rsidRPr="000533E7">
        <w:rPr>
          <w:rFonts w:ascii="Times New Roman" w:eastAsia="@Arial Unicode MS" w:hAnsi="Times New Roman" w:cs="Times New Roman"/>
          <w:b/>
          <w:sz w:val="24"/>
          <w:szCs w:val="24"/>
        </w:rPr>
        <w:t>Регулятивные универсальные учебные действия</w:t>
      </w:r>
    </w:p>
    <w:p w:rsidR="000533E7" w:rsidRPr="000533E7" w:rsidRDefault="000533E7" w:rsidP="000533E7">
      <w:pPr>
        <w:spacing w:after="0" w:line="240" w:lineRule="auto"/>
        <w:rPr>
          <w:rFonts w:ascii="Times New Roman" w:eastAsia="@Arial Unicode MS" w:hAnsi="Times New Roman" w:cs="Times New Roman"/>
          <w:bCs/>
          <w:sz w:val="24"/>
          <w:szCs w:val="24"/>
        </w:rPr>
      </w:pPr>
      <w:r w:rsidRPr="000533E7">
        <w:rPr>
          <w:rFonts w:ascii="Times New Roman" w:eastAsia="@Arial Unicode MS" w:hAnsi="Times New Roman" w:cs="Times New Roman"/>
          <w:bCs/>
          <w:sz w:val="24"/>
          <w:szCs w:val="24"/>
        </w:rPr>
        <w:t>Выпускник научится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   целеполаганию, включая постановку новых целей, преобразование практической задачи </w:t>
      </w:r>
      <w:proofErr w:type="gramStart"/>
      <w:r w:rsidRPr="000533E7">
        <w:rPr>
          <w:rFonts w:ascii="Times New Roman" w:eastAsia="Calibri" w:hAnsi="Times New Roman" w:cs="Times New Roman"/>
          <w:sz w:val="24"/>
          <w:szCs w:val="24"/>
        </w:rPr>
        <w:t>в</w:t>
      </w:r>
      <w:proofErr w:type="gramEnd"/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 познавательную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планированию путей достижения цели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• устанавливать целевые приоритеты; 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самостоятельно контролировать своё время и управлять им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принимать решения в проблемной ситуации на основе переговоров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</w:t>
      </w:r>
      <w:r w:rsidRPr="000533E7">
        <w:rPr>
          <w:rFonts w:ascii="Times New Roman" w:eastAsia="Calibri" w:hAnsi="Times New Roman" w:cs="Times New Roman"/>
          <w:iCs/>
          <w:sz w:val="24"/>
          <w:szCs w:val="24"/>
        </w:rPr>
        <w:t xml:space="preserve">самостоятельно оценивать правильность выполнения действия и вносить необходимые коррективы в </w:t>
      </w:r>
      <w:proofErr w:type="gramStart"/>
      <w:r w:rsidRPr="000533E7">
        <w:rPr>
          <w:rFonts w:ascii="Times New Roman" w:eastAsia="Calibri" w:hAnsi="Times New Roman" w:cs="Times New Roman"/>
          <w:iCs/>
          <w:sz w:val="24"/>
          <w:szCs w:val="24"/>
        </w:rPr>
        <w:t>исполнение</w:t>
      </w:r>
      <w:proofErr w:type="gramEnd"/>
      <w:r w:rsidRPr="000533E7">
        <w:rPr>
          <w:rFonts w:ascii="Times New Roman" w:eastAsia="Calibri" w:hAnsi="Times New Roman" w:cs="Times New Roman"/>
          <w:iCs/>
          <w:sz w:val="24"/>
          <w:szCs w:val="24"/>
        </w:rPr>
        <w:t xml:space="preserve"> как в конце действия, так и по ходу его реализации;</w:t>
      </w:r>
    </w:p>
    <w:p w:rsidR="000533E7" w:rsidRPr="000533E7" w:rsidRDefault="000533E7" w:rsidP="000533E7">
      <w:pPr>
        <w:ind w:hanging="142"/>
        <w:rPr>
          <w:rFonts w:ascii="Calibri" w:eastAsia="Calibri" w:hAnsi="Calibri" w:cs="Times New Roman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   •основам самоконтроля, самооценки, принятия решений и осуществления осознанного выбора в учебной и познавательной деятельности</w:t>
      </w:r>
    </w:p>
    <w:p w:rsidR="000533E7" w:rsidRPr="000533E7" w:rsidRDefault="000533E7" w:rsidP="000533E7">
      <w:pPr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Выпускник получит возможность научиться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</w:t>
      </w:r>
      <w:r w:rsidRPr="000533E7">
        <w:rPr>
          <w:rFonts w:ascii="Times New Roman" w:eastAsia="Calibri" w:hAnsi="Times New Roman" w:cs="Times New Roman"/>
          <w:i/>
          <w:sz w:val="24"/>
          <w:szCs w:val="24"/>
        </w:rPr>
        <w:t>самостоятельно ставить новые учебные цели и задачи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i/>
          <w:sz w:val="24"/>
          <w:szCs w:val="24"/>
        </w:rPr>
        <w:t>• адекватно оценивать объективную трудность как меру фактического или предполагаемого расхода ресурсов на решение задачи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</w:t>
      </w:r>
      <w:r w:rsidRPr="000533E7">
        <w:rPr>
          <w:rFonts w:ascii="Times New Roman" w:eastAsia="Calibri" w:hAnsi="Times New Roman" w:cs="Times New Roman"/>
          <w:i/>
          <w:sz w:val="24"/>
          <w:szCs w:val="24"/>
        </w:rPr>
        <w:t>прилагать волевые усилия и преодолевать трудности и препятствия на пути достижения целей.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0533E7" w:rsidRPr="000533E7" w:rsidRDefault="000533E7" w:rsidP="000533E7">
      <w:pPr>
        <w:rPr>
          <w:rFonts w:ascii="Calibri" w:eastAsia="Calibri" w:hAnsi="Calibri" w:cs="Times New Roman"/>
        </w:rPr>
      </w:pPr>
      <w:r w:rsidRPr="000533E7">
        <w:rPr>
          <w:rFonts w:ascii="Times New Roman" w:eastAsia="Calibri" w:hAnsi="Times New Roman" w:cs="Times New Roman"/>
          <w:b/>
          <w:sz w:val="24"/>
          <w:szCs w:val="24"/>
        </w:rPr>
        <w:t>К</w:t>
      </w:r>
      <w:r w:rsidRPr="000533E7">
        <w:rPr>
          <w:rFonts w:ascii="Times New Roman" w:eastAsia="Calibri" w:hAnsi="Times New Roman" w:cs="Times New Roman"/>
          <w:b/>
          <w:bCs/>
          <w:sz w:val="24"/>
          <w:szCs w:val="24"/>
        </w:rPr>
        <w:t>оммуникативные универсальные учебные действия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формулировать собственное мнение и позицию, аргументировать и координировать её с позициями партнёров в сотрудничестве при выработке общего решения в совместной деятельности;</w:t>
      </w:r>
    </w:p>
    <w:p w:rsidR="000533E7" w:rsidRPr="000533E7" w:rsidRDefault="000533E7" w:rsidP="000533E7">
      <w:pPr>
        <w:shd w:val="clear" w:color="auto" w:fill="FFFFFF"/>
        <w:tabs>
          <w:tab w:val="left" w:pos="571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устанавливать и сравнивать разные точки зрения, прежде чем принимать решения и делать выбор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аргументировать свою точку зрения, спорить и отстаивать свою позицию не враждебным для оппонентов образом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задавать вопросы, необходимые для организации собственной деятельности и сотрудничества с партнёром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строить монологическое контекстное высказывание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lastRenderedPageBreak/>
        <w:t>• организовывать и планировать учебное сотрудничество с учителем и сверстниками, определять цели и функции участников, способы взаимодействия; планировать общие способы работы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работать в группе — устанавливать рабочие отношения, эффективно сотрудничать и способствовать продуктивной кооперации; •интегрироваться в группу сверстников и строить продуктивное взаимодействие со сверстниками и взрослыми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•использовать информационно-коммуникационные технологии; 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•пользоваться словарями и другими поисковыми системами на уровне "активного пользователя" читательской культуры; </w:t>
      </w:r>
    </w:p>
    <w:p w:rsidR="000533E7" w:rsidRPr="000533E7" w:rsidRDefault="000533E7" w:rsidP="000533E7">
      <w:pPr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• осознанно использовать устную и письменную речь, монологическую </w:t>
      </w:r>
      <w:proofErr w:type="gramStart"/>
      <w:r w:rsidRPr="000533E7">
        <w:rPr>
          <w:rFonts w:ascii="Times New Roman" w:eastAsia="Calibri" w:hAnsi="Times New Roman" w:cs="Times New Roman"/>
          <w:sz w:val="24"/>
          <w:szCs w:val="24"/>
        </w:rPr>
        <w:t>контекстной</w:t>
      </w:r>
      <w:proofErr w:type="gramEnd"/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 речь.</w:t>
      </w:r>
    </w:p>
    <w:p w:rsidR="000533E7" w:rsidRPr="000533E7" w:rsidRDefault="000533E7" w:rsidP="000533E7">
      <w:pPr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Выпускник получит возможность научиться</w:t>
      </w:r>
    </w:p>
    <w:p w:rsidR="000533E7" w:rsidRPr="000533E7" w:rsidRDefault="000533E7" w:rsidP="000533E7">
      <w:pPr>
        <w:numPr>
          <w:ilvl w:val="0"/>
          <w:numId w:val="36"/>
        </w:numPr>
        <w:spacing w:after="160" w:line="259" w:lineRule="auto"/>
        <w:contextualSpacing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i/>
          <w:sz w:val="24"/>
          <w:szCs w:val="24"/>
        </w:rPr>
        <w:t>учитывать разные интересы и обосновывать собственную позицию;</w:t>
      </w:r>
    </w:p>
    <w:p w:rsidR="000533E7" w:rsidRPr="000533E7" w:rsidRDefault="000533E7" w:rsidP="000533E7">
      <w:pPr>
        <w:numPr>
          <w:ilvl w:val="0"/>
          <w:numId w:val="36"/>
        </w:numPr>
        <w:spacing w:after="160" w:line="259" w:lineRule="auto"/>
        <w:contextualSpacing/>
        <w:rPr>
          <w:rFonts w:ascii="Calibri" w:eastAsia="Calibri" w:hAnsi="Calibri" w:cs="Times New Roman"/>
        </w:rPr>
      </w:pPr>
      <w:r w:rsidRPr="000533E7">
        <w:rPr>
          <w:rFonts w:ascii="Times New Roman" w:eastAsia="Calibri" w:hAnsi="Times New Roman" w:cs="Times New Roman"/>
          <w:i/>
          <w:sz w:val="24"/>
          <w:szCs w:val="24"/>
        </w:rPr>
        <w:t>вступать в диалог, участвовать в коллективном обсуждении проблем, участвовать в дискуссии и аргументировать свою позицию,</w:t>
      </w:r>
    </w:p>
    <w:p w:rsidR="000533E7" w:rsidRPr="000533E7" w:rsidRDefault="000533E7" w:rsidP="000533E7">
      <w:pPr>
        <w:numPr>
          <w:ilvl w:val="0"/>
          <w:numId w:val="36"/>
        </w:numPr>
        <w:spacing w:after="160"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i/>
          <w:sz w:val="24"/>
          <w:szCs w:val="24"/>
        </w:rPr>
        <w:t>следовать морально-этическим и психологическим принципам общения и сотрудничества.</w:t>
      </w:r>
    </w:p>
    <w:p w:rsidR="000533E7" w:rsidRPr="000533E7" w:rsidRDefault="000533E7" w:rsidP="000533E7">
      <w:pPr>
        <w:ind w:left="720"/>
        <w:contextualSpacing/>
        <w:rPr>
          <w:rFonts w:ascii="Calibri" w:eastAsia="Calibri" w:hAnsi="Calibri" w:cs="Times New Roman"/>
        </w:rPr>
      </w:pPr>
    </w:p>
    <w:p w:rsidR="000533E7" w:rsidRPr="000533E7" w:rsidRDefault="000533E7" w:rsidP="000533E7">
      <w:pPr>
        <w:tabs>
          <w:tab w:val="left" w:pos="0"/>
        </w:tabs>
        <w:rPr>
          <w:rFonts w:ascii="Calibri" w:eastAsia="Calibri" w:hAnsi="Calibri" w:cs="Times New Roman"/>
        </w:rPr>
      </w:pPr>
      <w:r w:rsidRPr="000533E7">
        <w:rPr>
          <w:rFonts w:ascii="Times New Roman" w:eastAsia="@Arial Unicode MS" w:hAnsi="Times New Roman" w:cs="Times New Roman"/>
          <w:b/>
          <w:sz w:val="24"/>
          <w:szCs w:val="24"/>
        </w:rPr>
        <w:t>Познавательные универсальные учебные действия</w:t>
      </w:r>
    </w:p>
    <w:p w:rsidR="000533E7" w:rsidRPr="000533E7" w:rsidRDefault="000533E7" w:rsidP="000533E7">
      <w:pPr>
        <w:spacing w:after="0" w:line="240" w:lineRule="auto"/>
        <w:rPr>
          <w:rFonts w:ascii="Times New Roman" w:eastAsia="@Arial Unicode MS" w:hAnsi="Times New Roman" w:cs="Times New Roman"/>
          <w:bCs/>
          <w:sz w:val="24"/>
          <w:szCs w:val="24"/>
        </w:rPr>
      </w:pPr>
      <w:r w:rsidRPr="000533E7">
        <w:rPr>
          <w:rFonts w:ascii="Times New Roman" w:eastAsia="@Arial Unicode MS" w:hAnsi="Times New Roman" w:cs="Times New Roman"/>
          <w:bCs/>
          <w:sz w:val="24"/>
          <w:szCs w:val="24"/>
        </w:rPr>
        <w:t>Выпускник научится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основам реализации смыслового чтения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• основам реализации </w:t>
      </w:r>
      <w:proofErr w:type="gramStart"/>
      <w:r w:rsidRPr="000533E7">
        <w:rPr>
          <w:rFonts w:ascii="Times New Roman" w:eastAsia="Calibri" w:hAnsi="Times New Roman" w:cs="Times New Roman"/>
          <w:sz w:val="24"/>
          <w:szCs w:val="24"/>
        </w:rPr>
        <w:t>ИКТ-компетентности</w:t>
      </w:r>
      <w:proofErr w:type="gramEnd"/>
      <w:r w:rsidRPr="000533E7">
        <w:rPr>
          <w:rFonts w:ascii="Times New Roman" w:eastAsia="Calibri" w:hAnsi="Times New Roman" w:cs="Times New Roman"/>
          <w:sz w:val="24"/>
          <w:szCs w:val="24"/>
        </w:rPr>
        <w:t>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 • осуществлять расширенный поиск информации с использованием ресурсов библиотек и Интернета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осуществлять выбор наиболее эффективных способов решения задач в зависимости от конкретных условий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давать определение понятиям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устанавливать причинно-следственные связи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обобщать понятия — осуществлять логическую операцию перехода от видовых признаков к родовому понятию, от понятия с меньшим объёмом к понятию с большим объёмом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осуществлять сравнение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 xml:space="preserve">• строить </w:t>
      </w:r>
      <w:proofErr w:type="gramStart"/>
      <w:r w:rsidRPr="000533E7">
        <w:rPr>
          <w:rFonts w:ascii="Times New Roman" w:eastAsia="Calibri" w:hAnsi="Times New Roman" w:cs="Times New Roman"/>
          <w:sz w:val="24"/>
          <w:szCs w:val="24"/>
        </w:rPr>
        <w:t>логическое рассуждение</w:t>
      </w:r>
      <w:proofErr w:type="gramEnd"/>
      <w:r w:rsidRPr="000533E7">
        <w:rPr>
          <w:rFonts w:ascii="Times New Roman" w:eastAsia="Calibri" w:hAnsi="Times New Roman" w:cs="Times New Roman"/>
          <w:sz w:val="24"/>
          <w:szCs w:val="24"/>
        </w:rPr>
        <w:t>, включающее установление причинно-следственных связей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объяснять явления, процессы, связи и отношения, выявляемые в ходе исследования;</w:t>
      </w:r>
    </w:p>
    <w:p w:rsidR="000533E7" w:rsidRPr="000533E7" w:rsidRDefault="000533E7" w:rsidP="000533E7">
      <w:pPr>
        <w:rPr>
          <w:rFonts w:ascii="Times New Roman" w:eastAsia="Calibri" w:hAnsi="Times New Roman" w:cs="Times New Roman"/>
          <w:sz w:val="24"/>
          <w:szCs w:val="24"/>
        </w:rPr>
      </w:pPr>
    </w:p>
    <w:p w:rsidR="000533E7" w:rsidRPr="000533E7" w:rsidRDefault="000533E7" w:rsidP="000533E7">
      <w:pPr>
        <w:rPr>
          <w:rFonts w:ascii="Times New Roman" w:eastAsia="Calibri" w:hAnsi="Times New Roman" w:cs="Times New Roman"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Выпускник получит возможность научиться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i/>
          <w:sz w:val="24"/>
          <w:szCs w:val="24"/>
        </w:rPr>
        <w:t>ставить проблему, аргументировать её актуальность;</w:t>
      </w:r>
    </w:p>
    <w:p w:rsidR="000533E7" w:rsidRPr="000533E7" w:rsidRDefault="000533E7" w:rsidP="000533E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533E7">
        <w:rPr>
          <w:rFonts w:ascii="Times New Roman" w:eastAsia="Calibri" w:hAnsi="Times New Roman" w:cs="Times New Roman"/>
          <w:sz w:val="24"/>
          <w:szCs w:val="24"/>
        </w:rPr>
        <w:t>• </w:t>
      </w:r>
      <w:r w:rsidRPr="000533E7">
        <w:rPr>
          <w:rFonts w:ascii="Times New Roman" w:eastAsia="Calibri" w:hAnsi="Times New Roman" w:cs="Times New Roman"/>
          <w:i/>
          <w:sz w:val="24"/>
          <w:szCs w:val="24"/>
        </w:rPr>
        <w:t>основам рефлексивного чтения.</w:t>
      </w:r>
    </w:p>
    <w:p w:rsidR="000533E7" w:rsidRPr="000533E7" w:rsidRDefault="000533E7" w:rsidP="000533E7">
      <w:pPr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eastAsia="ru-RU"/>
        </w:rPr>
      </w:pPr>
    </w:p>
    <w:p w:rsidR="000533E7" w:rsidRPr="000533E7" w:rsidRDefault="000533E7" w:rsidP="000533E7">
      <w:pPr>
        <w:spacing w:after="0" w:line="259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0533E7" w:rsidRPr="000533E7" w:rsidRDefault="000533E7" w:rsidP="000533E7">
      <w:pPr>
        <w:shd w:val="clear" w:color="auto" w:fill="FFFFFF"/>
        <w:spacing w:after="0" w:line="259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533E7"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  <w:t>Предметные результаты</w:t>
      </w:r>
      <w:r w:rsidRPr="000533E7">
        <w:rPr>
          <w:rFonts w:ascii="Times New Roman" w:eastAsia="Calibri" w:hAnsi="Times New Roman" w:cs="Times New Roman"/>
          <w:color w:val="000000"/>
          <w:sz w:val="24"/>
          <w:szCs w:val="24"/>
        </w:rPr>
        <w:t>:</w:t>
      </w:r>
    </w:p>
    <w:p w:rsidR="000533E7" w:rsidRPr="000533E7" w:rsidRDefault="000533E7" w:rsidP="000533E7">
      <w:pPr>
        <w:shd w:val="clear" w:color="auto" w:fill="FFFFFF"/>
        <w:spacing w:after="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33E7" w:rsidRPr="000533E7" w:rsidRDefault="000533E7" w:rsidP="000533E7">
      <w:pPr>
        <w:spacing w:after="0" w:line="240" w:lineRule="auto"/>
        <w:ind w:firstLine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Рациональные числа</w:t>
      </w:r>
    </w:p>
    <w:p w:rsidR="000533E7" w:rsidRPr="000533E7" w:rsidRDefault="000533E7" w:rsidP="000533E7">
      <w:pPr>
        <w:spacing w:after="0" w:line="240" w:lineRule="auto"/>
        <w:ind w:firstLine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7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особенности десятичной системы счисления;</w:t>
      </w:r>
    </w:p>
    <w:p w:rsidR="000533E7" w:rsidRPr="000533E7" w:rsidRDefault="000533E7" w:rsidP="000533E7">
      <w:pPr>
        <w:numPr>
          <w:ilvl w:val="0"/>
          <w:numId w:val="7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понятиями, связанными с делимостью натуральных чисел;</w:t>
      </w:r>
    </w:p>
    <w:p w:rsidR="000533E7" w:rsidRPr="000533E7" w:rsidRDefault="000533E7" w:rsidP="000533E7">
      <w:pPr>
        <w:numPr>
          <w:ilvl w:val="0"/>
          <w:numId w:val="7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ражать числа в эквивалентных формах, выбирая наиболее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дходящую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зависимости от конкретной ситуации;</w:t>
      </w:r>
    </w:p>
    <w:p w:rsidR="000533E7" w:rsidRPr="000533E7" w:rsidRDefault="000533E7" w:rsidP="000533E7">
      <w:pPr>
        <w:numPr>
          <w:ilvl w:val="0"/>
          <w:numId w:val="7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ивать и упорядочивать рациональные числа;</w:t>
      </w:r>
    </w:p>
    <w:p w:rsidR="000533E7" w:rsidRPr="000533E7" w:rsidRDefault="000533E7" w:rsidP="000533E7">
      <w:pPr>
        <w:numPr>
          <w:ilvl w:val="0"/>
          <w:numId w:val="7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вычисления с рациональными числами;</w:t>
      </w:r>
    </w:p>
    <w:p w:rsidR="000533E7" w:rsidRPr="000533E7" w:rsidRDefault="000533E7" w:rsidP="000533E7">
      <w:pPr>
        <w:numPr>
          <w:ilvl w:val="0"/>
          <w:numId w:val="7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еты;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:</w:t>
      </w:r>
    </w:p>
    <w:p w:rsidR="000533E7" w:rsidRPr="000533E7" w:rsidRDefault="000533E7" w:rsidP="000533E7">
      <w:pPr>
        <w:numPr>
          <w:ilvl w:val="0"/>
          <w:numId w:val="8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знакомиться с позиционными системами счисления с основаниями, отличными от 10;</w:t>
      </w:r>
    </w:p>
    <w:p w:rsidR="000533E7" w:rsidRPr="000533E7" w:rsidRDefault="000533E7" w:rsidP="000533E7">
      <w:pPr>
        <w:numPr>
          <w:ilvl w:val="0"/>
          <w:numId w:val="8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глубить и развить представления о натуральных числах и свойствах делимости;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Действительные числа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9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начальные представления о множестве действительных чисел;</w:t>
      </w:r>
    </w:p>
    <w:p w:rsidR="000533E7" w:rsidRPr="000533E7" w:rsidRDefault="000533E7" w:rsidP="000533E7">
      <w:pPr>
        <w:numPr>
          <w:ilvl w:val="0"/>
          <w:numId w:val="9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понятием квадратного корня, применять его в вычислениях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:</w:t>
      </w:r>
    </w:p>
    <w:p w:rsidR="000533E7" w:rsidRPr="000533E7" w:rsidRDefault="000533E7" w:rsidP="000533E7">
      <w:pPr>
        <w:numPr>
          <w:ilvl w:val="0"/>
          <w:numId w:val="10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0533E7" w:rsidRPr="000533E7" w:rsidRDefault="000533E7" w:rsidP="000533E7">
      <w:pPr>
        <w:numPr>
          <w:ilvl w:val="0"/>
          <w:numId w:val="10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вить и углубить знания о десятичной записи действительных чисе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(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иодические и непериодические дроби)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Измерения, приближения, оценки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11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в ходе решении задач элементарные представления, связанные с приближенными значениями величин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Выпускник получит возможность:</w:t>
      </w:r>
    </w:p>
    <w:p w:rsidR="000533E7" w:rsidRPr="000533E7" w:rsidRDefault="000533E7" w:rsidP="000533E7">
      <w:pPr>
        <w:numPr>
          <w:ilvl w:val="0"/>
          <w:numId w:val="12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ь, что числовые данные, которые используются для характеристики объектов окружающего мира, являются преимущественно приближенными, что по записи приближенных значений, содержащихся в информационных источниках можно судить о погрешности приближения;</w:t>
      </w:r>
    </w:p>
    <w:p w:rsidR="000533E7" w:rsidRPr="000533E7" w:rsidRDefault="000533E7" w:rsidP="000533E7">
      <w:pPr>
        <w:numPr>
          <w:ilvl w:val="0"/>
          <w:numId w:val="12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ь, что погрешность результата вычислений должна быть соизмерима с погрешностью исходных данных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Алгебраические выражения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13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понятиями «тождество», «тождественное преобразование», решать задачи, содержащие буквенные данные, работать с формулами;</w:t>
      </w:r>
    </w:p>
    <w:p w:rsidR="000533E7" w:rsidRPr="000533E7" w:rsidRDefault="000533E7" w:rsidP="000533E7">
      <w:pPr>
        <w:numPr>
          <w:ilvl w:val="0"/>
          <w:numId w:val="13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преобразования выражений, содержащих степени с целыми показателями и квадратные корни;</w:t>
      </w:r>
    </w:p>
    <w:p w:rsidR="000533E7" w:rsidRPr="000533E7" w:rsidRDefault="000533E7" w:rsidP="000533E7">
      <w:pPr>
        <w:numPr>
          <w:ilvl w:val="0"/>
          <w:numId w:val="13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          Выпускник получит возможность:</w:t>
      </w:r>
    </w:p>
    <w:p w:rsidR="000533E7" w:rsidRPr="000533E7" w:rsidRDefault="000533E7" w:rsidP="000533E7">
      <w:pPr>
        <w:numPr>
          <w:ilvl w:val="0"/>
          <w:numId w:val="14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учиться выполнять многошаговые преобразования рациональных выражений, применяя широкий набор способов и приемов;</w:t>
      </w:r>
    </w:p>
    <w:p w:rsidR="000533E7" w:rsidRPr="000533E7" w:rsidRDefault="000533E7" w:rsidP="000533E7">
      <w:pPr>
        <w:numPr>
          <w:ilvl w:val="0"/>
          <w:numId w:val="14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пускник получит </w:t>
      </w:r>
      <w:proofErr w:type="spell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зможность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П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менять</w:t>
      </w:r>
      <w:proofErr w:type="spell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ождественные преобразования для решения различных задач из различных разделов курса (например, для нахождения наибольшего и наименьшего значения выражения)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Уравнения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15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шать основные виды уравнений с одной переменной, системы двух уравнений </w:t>
      </w:r>
      <w:proofErr w:type="spell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двумя</w:t>
      </w:r>
      <w:proofErr w:type="spell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еременными;</w:t>
      </w:r>
    </w:p>
    <w:p w:rsidR="000533E7" w:rsidRPr="000533E7" w:rsidRDefault="000533E7" w:rsidP="000533E7">
      <w:pPr>
        <w:numPr>
          <w:ilvl w:val="0"/>
          <w:numId w:val="15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0533E7" w:rsidRPr="000533E7" w:rsidRDefault="000533E7" w:rsidP="000533E7">
      <w:pPr>
        <w:numPr>
          <w:ilvl w:val="0"/>
          <w:numId w:val="15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графические представления для исследования уравнений, исследования и решения систем уравнений с двумя переменными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:</w:t>
      </w:r>
    </w:p>
    <w:p w:rsidR="000533E7" w:rsidRPr="000533E7" w:rsidRDefault="000533E7" w:rsidP="000533E7">
      <w:pPr>
        <w:numPr>
          <w:ilvl w:val="0"/>
          <w:numId w:val="16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ть специальными прие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0533E7" w:rsidRPr="000533E7" w:rsidRDefault="000533E7" w:rsidP="000533E7">
      <w:pPr>
        <w:numPr>
          <w:ilvl w:val="0"/>
          <w:numId w:val="16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Неравенства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17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и применять терминологию и  символику, связанные с отношением неравенства, свойства числовых неравенств;</w:t>
      </w:r>
    </w:p>
    <w:p w:rsidR="000533E7" w:rsidRPr="000533E7" w:rsidRDefault="000533E7" w:rsidP="000533E7">
      <w:pPr>
        <w:numPr>
          <w:ilvl w:val="0"/>
          <w:numId w:val="17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0533E7" w:rsidRPr="000533E7" w:rsidRDefault="000533E7" w:rsidP="000533E7">
      <w:pPr>
        <w:numPr>
          <w:ilvl w:val="0"/>
          <w:numId w:val="17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аппарат неравенств, для  решения задач из различных разделов курса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 научиться:</w:t>
      </w:r>
    </w:p>
    <w:p w:rsidR="000533E7" w:rsidRPr="000533E7" w:rsidRDefault="000533E7" w:rsidP="000533E7">
      <w:pPr>
        <w:numPr>
          <w:ilvl w:val="0"/>
          <w:numId w:val="18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нообразным приемам доказательства неравенств; уверенно применять аппарат неравенств, для решения различных математических задач и задач из смежных предметов, практики;</w:t>
      </w:r>
    </w:p>
    <w:p w:rsidR="000533E7" w:rsidRPr="000533E7" w:rsidRDefault="000533E7" w:rsidP="000533E7">
      <w:pPr>
        <w:numPr>
          <w:ilvl w:val="0"/>
          <w:numId w:val="18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Основные понятия. Числовые функции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19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имать и использовать функциональные понятия и язык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( 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рмины, символические обозначения);</w:t>
      </w:r>
    </w:p>
    <w:p w:rsidR="000533E7" w:rsidRPr="000533E7" w:rsidRDefault="000533E7" w:rsidP="000533E7">
      <w:pPr>
        <w:numPr>
          <w:ilvl w:val="0"/>
          <w:numId w:val="19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роить графики элементарных функций; исследовать свойства числовых функций  на основе изучения поведения их графиков;</w:t>
      </w:r>
    </w:p>
    <w:p w:rsidR="000533E7" w:rsidRPr="000533E7" w:rsidRDefault="000533E7" w:rsidP="000533E7">
      <w:pPr>
        <w:numPr>
          <w:ilvl w:val="0"/>
          <w:numId w:val="19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функцию как  важнейшую математическую модель для описания процессов и явлений окружающего мира, применять функциональный язык для описания  и исследования зависимостей между физическими величинами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 научиться:</w:t>
      </w:r>
    </w:p>
    <w:p w:rsidR="000533E7" w:rsidRPr="000533E7" w:rsidRDefault="000533E7" w:rsidP="000533E7">
      <w:pPr>
        <w:numPr>
          <w:ilvl w:val="0"/>
          <w:numId w:val="20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-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заданные, с «выколотыми» точками и т. п.)</w:t>
      </w:r>
    </w:p>
    <w:p w:rsidR="000533E7" w:rsidRPr="000533E7" w:rsidRDefault="000533E7" w:rsidP="000533E7">
      <w:pPr>
        <w:numPr>
          <w:ilvl w:val="0"/>
          <w:numId w:val="20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Числовые последовательности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21"/>
        </w:numPr>
        <w:spacing w:before="100" w:beforeAutospacing="1" w:after="100" w:afterAutospacing="1" w:line="240" w:lineRule="auto"/>
        <w:ind w:left="1724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Понимать и использовать язык последовательностей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( 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рмины, символические</w:t>
      </w:r>
    </w:p>
    <w:p w:rsidR="000533E7" w:rsidRPr="000533E7" w:rsidRDefault="000533E7" w:rsidP="000533E7">
      <w:pPr>
        <w:spacing w:after="0" w:line="240" w:lineRule="auto"/>
        <w:ind w:left="1004" w:hanging="72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означения);</w:t>
      </w:r>
    </w:p>
    <w:p w:rsidR="000533E7" w:rsidRPr="000533E7" w:rsidRDefault="000533E7" w:rsidP="000533E7">
      <w:pPr>
        <w:numPr>
          <w:ilvl w:val="0"/>
          <w:numId w:val="22"/>
        </w:numPr>
        <w:spacing w:before="100" w:beforeAutospacing="1" w:after="100" w:afterAutospacing="1" w:line="240" w:lineRule="auto"/>
        <w:ind w:left="1724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, с контекстом из реальной жизни.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 научиться:</w:t>
      </w:r>
    </w:p>
    <w:p w:rsidR="000533E7" w:rsidRPr="000533E7" w:rsidRDefault="000533E7" w:rsidP="000533E7">
      <w:pPr>
        <w:numPr>
          <w:ilvl w:val="0"/>
          <w:numId w:val="23"/>
        </w:numPr>
        <w:spacing w:before="100" w:beforeAutospacing="1" w:after="100" w:afterAutospacing="1" w:line="240" w:lineRule="auto"/>
        <w:ind w:left="1724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шать комбинированные задачи с применением формул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-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о</w:t>
      </w:r>
      <w:proofErr w:type="spell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члена и суммы первых членов арифметической и геометрической прогрессий, применяя при этом аппарат уравнений и неравенств;</w:t>
      </w:r>
    </w:p>
    <w:p w:rsidR="000533E7" w:rsidRPr="000533E7" w:rsidRDefault="000533E7" w:rsidP="000533E7">
      <w:pPr>
        <w:numPr>
          <w:ilvl w:val="0"/>
          <w:numId w:val="23"/>
        </w:numPr>
        <w:spacing w:before="100" w:beforeAutospacing="1" w:after="100" w:afterAutospacing="1" w:line="240" w:lineRule="auto"/>
        <w:ind w:left="1724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– с экспоненциальным ростом.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Описательная статистика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 использовать простейшие способы представления и анализа статистических данных.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Случайные события и вероятность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 находить относительную частоту и вероятность случайного события.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 приобрести опыт проведения случайных экспериментов, в том числе, с помощью компьютерного моделирования, интерпретации их результатов.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Комбинаторика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 решать комбинаторные задачи на нахождение числа объектов или комбинаций.</w:t>
      </w:r>
    </w:p>
    <w:p w:rsidR="000533E7" w:rsidRPr="000533E7" w:rsidRDefault="000533E7" w:rsidP="000533E7">
      <w:pPr>
        <w:spacing w:after="0" w:line="240" w:lineRule="auto"/>
        <w:ind w:left="644" w:hanging="644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 научиться некоторым специальным приемам решения комбинаторных задач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Геометрические фигуры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26"/>
        </w:numPr>
        <w:spacing w:before="100" w:beforeAutospacing="1" w:after="100" w:afterAutospacing="1" w:line="240" w:lineRule="auto"/>
        <w:ind w:firstLine="556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ьзоваться языком геометрии для описания предметов окружающего мира и их взаимного расположения;</w:t>
      </w:r>
    </w:p>
    <w:p w:rsidR="000533E7" w:rsidRPr="000533E7" w:rsidRDefault="000533E7" w:rsidP="000533E7">
      <w:pPr>
        <w:numPr>
          <w:ilvl w:val="0"/>
          <w:numId w:val="26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познавать и изображать на чертежах и рисунках геометрические фигуры и их конфигурации;</w:t>
      </w:r>
    </w:p>
    <w:p w:rsidR="000533E7" w:rsidRPr="000533E7" w:rsidRDefault="000533E7" w:rsidP="000533E7">
      <w:pPr>
        <w:numPr>
          <w:ilvl w:val="0"/>
          <w:numId w:val="26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ть значения длин линейных элементов фигур и их отношения, градусную меру углов от 0 до 180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0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применяя определения, свойства и признаки фигур и их элементов, отношения фигур (равенство, подобие, симметрия, поворот, параллельный перенос);</w:t>
      </w:r>
    </w:p>
    <w:p w:rsidR="000533E7" w:rsidRPr="000533E7" w:rsidRDefault="000533E7" w:rsidP="000533E7">
      <w:pPr>
        <w:numPr>
          <w:ilvl w:val="0"/>
          <w:numId w:val="26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ерировать с начальными понятиями тригонометрии и выполнять  элементарные операции над функциями углов;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:</w:t>
      </w:r>
    </w:p>
    <w:p w:rsidR="000533E7" w:rsidRPr="000533E7" w:rsidRDefault="000533E7" w:rsidP="000533E7">
      <w:pPr>
        <w:numPr>
          <w:ilvl w:val="0"/>
          <w:numId w:val="27"/>
        </w:numPr>
        <w:spacing w:before="100" w:beforeAutospacing="1" w:after="100" w:afterAutospacing="1" w:line="240" w:lineRule="auto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Приобрести опыт применения алгебраического и тригонометрического аппарата и идей движения при решении геометрических задач;</w:t>
      </w:r>
    </w:p>
    <w:p w:rsidR="000533E7" w:rsidRPr="000533E7" w:rsidRDefault="000533E7" w:rsidP="000533E7">
      <w:pPr>
        <w:numPr>
          <w:ilvl w:val="0"/>
          <w:numId w:val="27"/>
        </w:numPr>
        <w:spacing w:before="100" w:beforeAutospacing="1" w:after="100" w:afterAutospacing="1" w:line="240" w:lineRule="auto"/>
        <w:ind w:left="1648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Овладеть традиционной схемой решения задач на построение с помощью циркуля и линейки: анализ, построение, 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Измерение геометрических величин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28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0533E7" w:rsidRPr="000533E7" w:rsidRDefault="000533E7" w:rsidP="000533E7">
      <w:pPr>
        <w:numPr>
          <w:ilvl w:val="0"/>
          <w:numId w:val="28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0533E7" w:rsidRPr="000533E7" w:rsidRDefault="000533E7" w:rsidP="000533E7">
      <w:pPr>
        <w:numPr>
          <w:ilvl w:val="0"/>
          <w:numId w:val="28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площади треугольников, прямоугольников, параллелограммов, трапеций, кругов, секторов;</w:t>
      </w:r>
    </w:p>
    <w:p w:rsidR="000533E7" w:rsidRPr="000533E7" w:rsidRDefault="000533E7" w:rsidP="000533E7">
      <w:pPr>
        <w:numPr>
          <w:ilvl w:val="0"/>
          <w:numId w:val="28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длину окружности, длину дуги окружности;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:</w:t>
      </w:r>
    </w:p>
    <w:p w:rsidR="000533E7" w:rsidRPr="000533E7" w:rsidRDefault="000533E7" w:rsidP="000533E7">
      <w:pPr>
        <w:numPr>
          <w:ilvl w:val="0"/>
          <w:numId w:val="29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площади фигур, составленных из двух и более прямоугольников, параллелограммов, треугольников, круга и сектора;</w:t>
      </w:r>
    </w:p>
    <w:p w:rsidR="000533E7" w:rsidRPr="000533E7" w:rsidRDefault="000533E7" w:rsidP="000533E7">
      <w:pPr>
        <w:numPr>
          <w:ilvl w:val="0"/>
          <w:numId w:val="29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ять площади многоугольников, используя отношение равновеликости и </w:t>
      </w:r>
      <w:proofErr w:type="spell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вносоставленности</w:t>
      </w:r>
      <w:proofErr w:type="spell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0533E7" w:rsidRPr="000533E7" w:rsidRDefault="000533E7" w:rsidP="000533E7">
      <w:pPr>
        <w:numPr>
          <w:ilvl w:val="0"/>
          <w:numId w:val="29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обрести опыт применения алгебраического и тригонометрического аппарата и идей движения при решении задач на вычисление площадей многоугольников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Координаты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30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длину отрезка по координатам его концов; вычислять координаты середины отрезка;</w:t>
      </w:r>
    </w:p>
    <w:p w:rsidR="000533E7" w:rsidRPr="000533E7" w:rsidRDefault="000533E7" w:rsidP="000533E7">
      <w:pPr>
        <w:numPr>
          <w:ilvl w:val="0"/>
          <w:numId w:val="30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координатный метод для изучения свой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в пр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мых и окружностей;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          Выпускник получит возможность:</w:t>
      </w:r>
    </w:p>
    <w:p w:rsidR="000533E7" w:rsidRPr="000533E7" w:rsidRDefault="000533E7" w:rsidP="000533E7">
      <w:pPr>
        <w:numPr>
          <w:ilvl w:val="0"/>
          <w:numId w:val="31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ть координатным методом решения задач на вычисление и доказательство;</w:t>
      </w:r>
    </w:p>
    <w:p w:rsidR="000533E7" w:rsidRPr="000533E7" w:rsidRDefault="000533E7" w:rsidP="000533E7">
      <w:pPr>
        <w:numPr>
          <w:ilvl w:val="0"/>
          <w:numId w:val="31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обрести опыт использования компьютерных программ для анализа частных случаев взаимного расположения окружностей и прямых;</w:t>
      </w:r>
    </w:p>
    <w:p w:rsidR="000533E7" w:rsidRPr="000533E7" w:rsidRDefault="000533E7" w:rsidP="000533E7">
      <w:pPr>
        <w:numPr>
          <w:ilvl w:val="0"/>
          <w:numId w:val="31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обрести опыт выполнения проектов на применение координатного метода при решении задач на вычисление и доказательство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lastRenderedPageBreak/>
        <w:t>Векторы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ься:</w:t>
      </w:r>
    </w:p>
    <w:p w:rsidR="000533E7" w:rsidRPr="000533E7" w:rsidRDefault="000533E7" w:rsidP="000533E7">
      <w:pPr>
        <w:numPr>
          <w:ilvl w:val="0"/>
          <w:numId w:val="32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0533E7" w:rsidRPr="000533E7" w:rsidRDefault="000533E7" w:rsidP="000533E7">
      <w:pPr>
        <w:numPr>
          <w:ilvl w:val="0"/>
          <w:numId w:val="32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 переместительный и распределительный законы;</w:t>
      </w:r>
    </w:p>
    <w:p w:rsidR="000533E7" w:rsidRPr="000533E7" w:rsidRDefault="000533E7" w:rsidP="000533E7">
      <w:pPr>
        <w:numPr>
          <w:ilvl w:val="0"/>
          <w:numId w:val="32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скалярное произведение векторов, находить угол между векторами, устанавливать перпендикулярность прямых.</w:t>
      </w:r>
    </w:p>
    <w:p w:rsidR="000533E7" w:rsidRPr="000533E7" w:rsidRDefault="000533E7" w:rsidP="000533E7">
      <w:pPr>
        <w:spacing w:after="0" w:line="240" w:lineRule="auto"/>
        <w:ind w:left="568" w:hanging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получит возможность:</w:t>
      </w:r>
    </w:p>
    <w:p w:rsidR="000533E7" w:rsidRPr="000533E7" w:rsidRDefault="000533E7" w:rsidP="000533E7">
      <w:pPr>
        <w:numPr>
          <w:ilvl w:val="0"/>
          <w:numId w:val="33"/>
        </w:numPr>
        <w:spacing w:before="100" w:beforeAutospacing="1" w:after="100" w:afterAutospacing="1" w:line="240" w:lineRule="auto"/>
        <w:ind w:left="1648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ть векторным методом для решения задач на вычисление и доказательство;</w:t>
      </w:r>
    </w:p>
    <w:p w:rsidR="000533E7" w:rsidRPr="000533E7" w:rsidRDefault="000533E7" w:rsidP="000533E7">
      <w:pPr>
        <w:numPr>
          <w:ilvl w:val="0"/>
          <w:numId w:val="21"/>
        </w:numPr>
        <w:spacing w:after="160" w:line="259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533E7">
        <w:rPr>
          <w:rFonts w:ascii="Times New Roman" w:eastAsia="Calibri" w:hAnsi="Times New Roman" w:cs="Times New Roman"/>
          <w:b/>
          <w:sz w:val="24"/>
          <w:szCs w:val="24"/>
        </w:rPr>
        <w:t>СОДЕРЖАНИЕ УЧЕБНОГО ПРЕДМЕТА, КУРСА</w:t>
      </w: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циональные числа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Расширение множества натуральных чисел до множества целых. Множество целых чисел до множества рациональных. Рациональное число как отношение </w:t>
      </w:r>
      <w:r w:rsidRPr="000533E7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6A8A886A" wp14:editId="5FA03F2B">
            <wp:extent cx="161925" cy="2476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где </w:t>
      </w:r>
      <w:r w:rsidRPr="000533E7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21A44DB5" wp14:editId="3745E09C">
            <wp:extent cx="152400" cy="952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целое число,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н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туральное. Степень с целым показателем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Действительные числа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вадратный корень из числа. Корень третьей степени. Запись корней с помощью степени с дробным показателем. Понятие об иррациональном числе. Множество действительных чисел; представление действительных чисел бесконечными десятичными дробями. Сравнение действительных чисел. Координатная прямая. Изображение чисел точками координатной прямой. Числовые промежутки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змерения, приближения, оценки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-степени десяти в записи числа. Приближенное значение величины, точность приближения. Прикидка и оценка результатов вычислений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лгебраические выражения.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Степень с натуральным показателем и её свойства. Одночлены и многочлены.  Квадратные корни. Свойство арифметических квадратных корней и их применение к преобразованию числовых выражений и вычислениям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равнения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с одной переменной. Корень уравнения. Свойства числовых неравенств. Равносильность уравнений. Линейное уравнение. Квадратное уравнение: формула корней квадратного уравнения. Теорема Виета. Решение уравнений, сводящихся к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нейным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квадратным. Примеры решения уравнений третьей и четвертой степеней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. 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 Решение текстовых задач 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алгебраическим способом. Декартовы координаты на плоскости. Графическая интерпретация уравнений с двумя переменными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. 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рафики простейших нелинейных уравнений: парабола, гипербола, окружность. Систем уравнений с двумя переменными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Неравенства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овые неравенства и их свойства. Неравенства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 xml:space="preserve">Функция. </w:t>
      </w: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сновные понятия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и, их отображение на графике. Примеры графиков зависимостей, отражающих реальные процессы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исловые функции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функций </w:t>
      </w:r>
      <w:r w:rsidRPr="000533E7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1D793D8B" wp14:editId="4F3ACF18">
            <wp:extent cx="466725" cy="2095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0533E7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1E279E24" wp14:editId="70EA9D6C">
            <wp:extent cx="476250" cy="228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0533E7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73A629F9" wp14:editId="48A52B78">
            <wp:extent cx="476250" cy="1333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исловые последовательности.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Понятие числовой последовательности. Задание последовательности рекуррентной формулой и формулой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г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 члена. Арифметическая и геометрическая прогрессии. Формулы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г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 члена арифметической и геометрической прогрессии, суммы первых </w:t>
      </w:r>
      <w:r w:rsidRPr="000533E7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18DB124F" wp14:editId="275A1E38">
            <wp:extent cx="104775" cy="952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х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писательная статистика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лучайные события и вероятность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ятие о случайном опыте и случайном событии. Частота случайного события. Достоверные и невозможные события. </w:t>
      </w:r>
      <w:proofErr w:type="spell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вновозможность</w:t>
      </w:r>
      <w:proofErr w:type="spell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бытий. Классическое определение вероятности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spellStart"/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Комбинаторика</w:t>
      </w:r>
      <w:proofErr w:type="gramStart"/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шение</w:t>
      </w:r>
      <w:proofErr w:type="spell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мбинаторных задач перебором вариантов. Комбинаторное правило умножения. Перестановки и факториал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оретико-множественные понятия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числение множеств, разность множеств. Иллюстрация отношений между множествами с помощью диаграмм Эйлера-Венна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лементы логики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ятие о равносильности, следовании, употребление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ических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вязок</w:t>
      </w:r>
      <w:r w:rsidRPr="000533E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если</w:t>
      </w:r>
      <w:proofErr w:type="spellEnd"/>
      <w:r w:rsidRPr="000533E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…, то…, в том и только в том случае, логические связки и, или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Наглядная геометрия. 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зображение пространственных фигур. Примеры сечений. Многогранники. Правильные многогранники. Примеры развёрток многогранников, цилиндра и конуса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объёма: единицы объёма. Объём прямоугольного параллелепипеда, куба.</w:t>
      </w:r>
    </w:p>
    <w:p w:rsidR="000533E7" w:rsidRPr="000533E7" w:rsidRDefault="000533E7" w:rsidP="000533E7">
      <w:pPr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Геометрические фигуры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0533E7" w:rsidRPr="000533E7" w:rsidRDefault="000533E7" w:rsidP="000533E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еометрическое место точек. Свойства биссектрисы угла и серединного перпендикуляра к отрезку. Треугольник. Высота, медиана, биссектриса, средняя линия треугольника.  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0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приведение к острому углу. Решение прямоугольных треугольников. Основное 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тригонометрическое тождество.  Формулы, связывающие синус, косинус, тангенс, котангенс одного и того же угла. Решение треугольников: теорема косинусов и теорема синусов. Замечательные точки треугольника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тырёхугольник. Параллелограмм, его свойства и признаки. Прямоугольник, квадрат, ромб, их свойства и признаки. Трапеция, средняя линия трапеции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ногоугольник. Выпуклые многоугольники. Сумма углов выпуклого многоугольника. Правильные многоугольники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кружность и круг. Дуга, хорда. Сектор, сегмент. Центральный угол, вписанный угол,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 вписанная в треугольник, и окружность, описанная около треугольника. Вписанные и описанные окружности правильного многоугольника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строение с помощью циркуля и линейки. Основные задачи на построение: деление отрезка пополам; построение угла, равного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ому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построение перпендикуляра к прямой; построение биссектрисы угла; деление отрезка на </w:t>
      </w:r>
      <w:r w:rsidRPr="000533E7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06CBEF0C" wp14:editId="589E65F1">
            <wp:extent cx="104775" cy="952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вных частей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задач на вычисление, доказательство и построение с использованием свойств изученных фигур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змерение геометрических величин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ина отрезка. Расстояние от точки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ямой. Расстояние между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раллельными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ямыми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иметр многоугольника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ина окружности, число </w:t>
      </w:r>
      <w:r w:rsidRPr="000533E7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6E147243" wp14:editId="21706688">
            <wp:extent cx="104775" cy="952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длина дуги окружности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радусная мера угла, соответствие между величиной центрального угла и длиной дуги окружности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площади плоских фигур. Равносоставленные и равновеликие фигуры. Площадь прямоугольника. Площади параллелограмма, треугольника и трапеции. Площадь многоугольника. Площадь круга и площадь сектора. Соотношение между площадями подобных фигур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задач на вычисление и доказательство с использованием изученных формул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Координаты.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Уравнение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ямой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Координаты середины отрезка. Формула расстояния между двумя точками плоскости. Уравнение окружности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екторы.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Длина (модуль) вектора.  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0533E7" w:rsidRPr="000533E7" w:rsidRDefault="000533E7" w:rsidP="000533E7">
      <w:pPr>
        <w:spacing w:after="0" w:line="240" w:lineRule="auto"/>
        <w:rPr>
          <w:rFonts w:ascii="Calibri" w:eastAsia="Times New Roman" w:hAnsi="Calibri" w:cs="Calibri"/>
          <w:color w:val="000000"/>
          <w:lang w:eastAsia="ru-RU"/>
        </w:rPr>
      </w:pPr>
      <w:r w:rsidRPr="000533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лементы логики. </w:t>
      </w:r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пределение. Аксиомы и теоремы. Доказательство. Доказательство от противного. Теорема, обратная </w:t>
      </w:r>
      <w:proofErr w:type="gram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ой</w:t>
      </w:r>
      <w:proofErr w:type="gram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Пример и </w:t>
      </w:r>
      <w:proofErr w:type="spellStart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трпример</w:t>
      </w:r>
      <w:proofErr w:type="spellEnd"/>
      <w:r w:rsidRPr="000533E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0533E7" w:rsidRPr="000533E7" w:rsidRDefault="000533E7" w:rsidP="000533E7">
      <w:pPr>
        <w:spacing w:after="160" w:line="259" w:lineRule="auto"/>
        <w:rPr>
          <w:rFonts w:ascii="Calibri" w:eastAsia="Calibri" w:hAnsi="Calibri" w:cs="Times New Roman"/>
          <w:b/>
        </w:rPr>
      </w:pPr>
    </w:p>
    <w:p w:rsidR="000533E7" w:rsidRPr="000533E7" w:rsidRDefault="000533E7" w:rsidP="000533E7">
      <w:pPr>
        <w:spacing w:after="160" w:line="259" w:lineRule="auto"/>
        <w:ind w:left="360"/>
        <w:jc w:val="center"/>
        <w:rPr>
          <w:rFonts w:ascii="Times New Roman" w:eastAsia="Calibri" w:hAnsi="Times New Roman" w:cs="Times New Roman"/>
          <w:b/>
        </w:rPr>
      </w:pPr>
      <w:r w:rsidRPr="000533E7">
        <w:rPr>
          <w:rFonts w:ascii="Times New Roman" w:eastAsia="Calibri" w:hAnsi="Times New Roman" w:cs="Times New Roman"/>
          <w:b/>
        </w:rPr>
        <w:t>3.ТЕМАТИЧЕСКОЕ ПЛАНИРОВАНИЕ</w:t>
      </w:r>
    </w:p>
    <w:p w:rsidR="000533E7" w:rsidRPr="000533E7" w:rsidRDefault="000533E7" w:rsidP="000533E7">
      <w:pPr>
        <w:spacing w:after="160" w:line="259" w:lineRule="auto"/>
        <w:ind w:left="360"/>
        <w:jc w:val="center"/>
        <w:rPr>
          <w:rFonts w:ascii="Times New Roman" w:eastAsia="Calibri" w:hAnsi="Times New Roman" w:cs="Times New Roman"/>
          <w:b/>
        </w:rPr>
      </w:pPr>
      <w:r w:rsidRPr="000533E7">
        <w:rPr>
          <w:rFonts w:ascii="Times New Roman" w:eastAsia="Calibri" w:hAnsi="Times New Roman" w:cs="Times New Roman"/>
          <w:b/>
        </w:rPr>
        <w:t>с указанием количества часов, отводимых на освоение каждой темы.</w:t>
      </w: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3E7">
        <w:rPr>
          <w:rFonts w:ascii="Times New Roman" w:eastAsia="Times New Roman" w:hAnsi="Times New Roman" w:cs="Times New Roman"/>
          <w:sz w:val="28"/>
          <w:szCs w:val="28"/>
          <w:lang w:eastAsia="ru-RU"/>
        </w:rPr>
        <w:t>7 класс (18часов)</w:t>
      </w:r>
    </w:p>
    <w:p w:rsidR="000533E7" w:rsidRPr="000533E7" w:rsidRDefault="000533E7" w:rsidP="000533E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</w:p>
    <w:tbl>
      <w:tblPr>
        <w:tblW w:w="0" w:type="auto"/>
        <w:jc w:val="center"/>
        <w:tblInd w:w="-14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9821"/>
        <w:gridCol w:w="915"/>
      </w:tblGrid>
      <w:tr w:rsidR="000533E7" w:rsidRPr="000533E7" w:rsidTr="00B14497">
        <w:trPr>
          <w:trHeight w:val="255"/>
          <w:jc w:val="center"/>
        </w:trPr>
        <w:tc>
          <w:tcPr>
            <w:tcW w:w="1271" w:type="dxa"/>
            <w:vAlign w:val="center"/>
          </w:tcPr>
          <w:p w:rsidR="000533E7" w:rsidRPr="000533E7" w:rsidRDefault="000533E7" w:rsidP="000533E7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№ урока</w:t>
            </w:r>
          </w:p>
        </w:tc>
        <w:tc>
          <w:tcPr>
            <w:tcW w:w="9821" w:type="dxa"/>
            <w:shd w:val="clear" w:color="auto" w:fill="auto"/>
            <w:noWrap/>
            <w:vAlign w:val="center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Кол-во </w:t>
            </w:r>
            <w:r w:rsidRPr="000533E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lastRenderedPageBreak/>
              <w:t>часов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курса математики за 5-6 класс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курса математики за 5-6 класс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ебраические выражения.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чальные геометрические сведения.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арифметических действий.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а раскрытия скобок.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применение первого признака равенства треугольников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 и его корни.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 с одним неизвестным.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68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дианы, биссектрисы и высоты треугольника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 с одним неизвестным.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.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применение второго признака равенства треугольников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степени с натуральным показателем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одночленов.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применение первого признака равенства треугольников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члены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55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подобных членов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47"/>
          <w:jc w:val="center"/>
        </w:trPr>
        <w:tc>
          <w:tcPr>
            <w:tcW w:w="127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821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</w:tr>
    </w:tbl>
    <w:p w:rsidR="000533E7" w:rsidRPr="000533E7" w:rsidRDefault="000533E7" w:rsidP="000533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533E7" w:rsidRPr="000533E7" w:rsidRDefault="000533E7" w:rsidP="000533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533E7" w:rsidRPr="000533E7" w:rsidRDefault="000533E7" w:rsidP="000533E7">
      <w:pPr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bookmarkStart w:id="1" w:name="_Hlk64990958"/>
      <w:r w:rsidRPr="000533E7">
        <w:rPr>
          <w:rFonts w:ascii="Times New Roman" w:eastAsia="Calibri" w:hAnsi="Times New Roman" w:cs="Times New Roman"/>
          <w:sz w:val="28"/>
          <w:szCs w:val="28"/>
        </w:rPr>
        <w:t>8 класс (51 час)</w:t>
      </w:r>
    </w:p>
    <w:tbl>
      <w:tblPr>
        <w:tblStyle w:val="a3"/>
        <w:tblW w:w="0" w:type="auto"/>
        <w:jc w:val="center"/>
        <w:tblInd w:w="-1239" w:type="dxa"/>
        <w:tblLook w:val="04A0" w:firstRow="1" w:lastRow="0" w:firstColumn="1" w:lastColumn="0" w:noHBand="0" w:noVBand="1"/>
      </w:tblPr>
      <w:tblGrid>
        <w:gridCol w:w="1070"/>
        <w:gridCol w:w="9436"/>
        <w:gridCol w:w="1099"/>
      </w:tblGrid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bookmarkEnd w:id="1"/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№ урока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Кол-во часов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темы положительные и отрицательные числа.</w:t>
            </w:r>
          </w:p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Устный счет. Числовые неравенства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курса геометрии 7 класса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Закрепление темы «Основные свойства числовых неравенств»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умножение неравенств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Строгие и не строги неравенства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неравенства с одним неизвестным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араллелограмм и трапеция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неравенств 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Система неравенств с одним неизвестным. Числовые промежутки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ик. Ромб. Квадрат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системы неравенства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системы неравенства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о теме «Четырехугольники»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Модуль числа. Уравнения и неравенства, содержащие модуль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Закрепление темы «Арифметический квадратный корень»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лощадь многоугольника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лощадь параллелограмма, треугольника и трапеции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й корень из дроби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Все действия с корнями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вадратное уравнение и его корни. 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подобных треугольников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уравнения и его корни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ризнаки подобия треугольников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Метод выделения полного квадрата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ризнаки подобия треугольников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Средняя линия треугольника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риведенное квадратное уравнение. Теорема Виета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 подобия к решению задач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proofErr w:type="gramStart"/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сводящиеся</w:t>
            </w:r>
            <w:proofErr w:type="gramEnd"/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 квадратным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Синус, косинус и тангенс острого угла прямоугольного треугольника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простейших систем, содержащих уравнения второй степени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азличные способы решения системы уравнения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44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Касательная к окружности. Центральные и вписанные углы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ение квадратичной функции. Функция </w:t>
            </w:r>
            <w:r w:rsidRPr="000533E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=х</w:t>
            </w:r>
            <w:proofErr w:type="gramStart"/>
            <w:r w:rsidRPr="000533E7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0533E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я </w:t>
            </w:r>
            <w:r w:rsidRPr="000533E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=ах</w:t>
            </w:r>
            <w:proofErr w:type="gramStart"/>
            <w:r w:rsidRPr="000533E7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0533E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у=ах</w:t>
            </w:r>
            <w:r w:rsidRPr="000533E7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0533E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+вх=с. 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Квадратное неравенства и его решения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Вписанная и описанная окружность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квадратного неравенства с помощью графика квадратичной функции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0,5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Метод интервалов.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0,5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курса геометрии 8 класса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0,5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курса алгебры 8 класса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0,5</w:t>
            </w:r>
          </w:p>
        </w:tc>
      </w:tr>
      <w:tr w:rsidR="000533E7" w:rsidRPr="000533E7" w:rsidTr="00B14497">
        <w:trPr>
          <w:jc w:val="center"/>
        </w:trPr>
        <w:tc>
          <w:tcPr>
            <w:tcW w:w="1070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436" w:type="dxa"/>
          </w:tcPr>
          <w:p w:rsidR="000533E7" w:rsidRPr="000533E7" w:rsidRDefault="000533E7" w:rsidP="000533E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1099" w:type="dxa"/>
            <w:vAlign w:val="center"/>
          </w:tcPr>
          <w:p w:rsidR="000533E7" w:rsidRPr="000533E7" w:rsidRDefault="000533E7" w:rsidP="000533E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sz w:val="24"/>
                <w:szCs w:val="24"/>
              </w:rPr>
              <w:t>51</w:t>
            </w:r>
          </w:p>
        </w:tc>
      </w:tr>
    </w:tbl>
    <w:p w:rsidR="000533E7" w:rsidRPr="000533E7" w:rsidRDefault="000533E7" w:rsidP="000533E7">
      <w:pPr>
        <w:spacing w:after="160" w:line="259" w:lineRule="auto"/>
        <w:rPr>
          <w:rFonts w:ascii="Times New Roman" w:eastAsia="Calibri" w:hAnsi="Times New Roman" w:cs="Times New Roman"/>
          <w:sz w:val="28"/>
          <w:szCs w:val="28"/>
        </w:rPr>
      </w:pPr>
    </w:p>
    <w:p w:rsidR="000533E7" w:rsidRPr="000533E7" w:rsidRDefault="000533E7" w:rsidP="000533E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3E7">
        <w:rPr>
          <w:rFonts w:ascii="Times New Roman" w:eastAsia="Times New Roman" w:hAnsi="Times New Roman" w:cs="Times New Roman"/>
          <w:sz w:val="28"/>
          <w:szCs w:val="28"/>
          <w:lang w:eastAsia="ru-RU"/>
        </w:rPr>
        <w:t>9 класс (50 часов)</w:t>
      </w:r>
    </w:p>
    <w:p w:rsidR="000533E7" w:rsidRPr="000533E7" w:rsidRDefault="000533E7" w:rsidP="000533E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</w:p>
    <w:tbl>
      <w:tblPr>
        <w:tblW w:w="0" w:type="auto"/>
        <w:jc w:val="center"/>
        <w:tblInd w:w="-5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1"/>
        <w:gridCol w:w="9432"/>
        <w:gridCol w:w="915"/>
      </w:tblGrid>
      <w:tr w:rsidR="000533E7" w:rsidRPr="000533E7" w:rsidTr="00B14497">
        <w:trPr>
          <w:trHeight w:val="20"/>
          <w:jc w:val="center"/>
        </w:trPr>
        <w:tc>
          <w:tcPr>
            <w:tcW w:w="881" w:type="dxa"/>
            <w:vAlign w:val="center"/>
          </w:tcPr>
          <w:p w:rsidR="000533E7" w:rsidRPr="000533E7" w:rsidRDefault="000533E7" w:rsidP="000533E7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533E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№ урока</w:t>
            </w:r>
          </w:p>
        </w:tc>
        <w:tc>
          <w:tcPr>
            <w:tcW w:w="9432" w:type="dxa"/>
            <w:shd w:val="clear" w:color="auto" w:fill="auto"/>
            <w:noWrap/>
            <w:vAlign w:val="center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целым показателем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векторов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ий корень натуральной степени. Корни четной и нечетной степен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арифметического корня. Приближенное вычисление квадратных корней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вектора на число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рациональным показателем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степени с рациональным показателем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ейшие задачи в координатах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ждественные преобразования выражений с радикалами и степенями с дробным показателем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ласть определения функци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использованием уравнений окружности и прямой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о значений функции. Различные способы нахождения множества значений функци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зрастание и убывание функци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5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использованием уравнений окружности и прямой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Графики и свойства функций </w:t>
            </w:r>
            <w:r w:rsidRPr="000533E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31pt" o:ole="">
                  <v:imagedata r:id="rId14" o:title=""/>
                </v:shape>
                <o:OLEObject Type="Embed" ProgID="Equation.DSMT4" ShapeID="_x0000_i1025" DrawAspect="Content" ObjectID="_1679395079" r:id="rId15"/>
              </w:object>
            </w: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; </w:t>
            </w:r>
            <w:r w:rsidRPr="000533E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680" w:dyaOrig="320">
                <v:shape id="_x0000_i1026" type="#_x0000_t75" style="width:33.5pt;height:15.9pt" o:ole="">
                  <v:imagedata r:id="rId16" o:title=""/>
                </v:shape>
                <o:OLEObject Type="Embed" ProgID="Equation.DSMT4" ShapeID="_x0000_i1026" DrawAspect="Content" ObjectID="_1679395080" r:id="rId17"/>
              </w:object>
            </w: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0533E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60">
                <v:shape id="_x0000_i1027" type="#_x0000_t75" style="width:38.5pt;height:19.25pt" o:ole="">
                  <v:imagedata r:id="rId18" o:title=""/>
                </v:shape>
                <o:OLEObject Type="Embed" ProgID="Equation.DSMT4" ShapeID="_x0000_i1027" DrawAspect="Content" ObjectID="_1679395081" r:id="rId19"/>
              </w:object>
            </w: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0533E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60">
                <v:shape id="_x0000_i1028" type="#_x0000_t75" style="width:38.5pt;height:19.25pt" o:ole="">
                  <v:imagedata r:id="rId20" o:title=""/>
                </v:shape>
                <o:OLEObject Type="Embed" ProgID="Equation.DSMT4" ShapeID="_x0000_i1028" DrawAspect="Content" ObjectID="_1679395082" r:id="rId21"/>
              </w:object>
            </w: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0533E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29" type="#_x0000_t75" style="width:38.5pt;height:19.25pt" o:ole="">
                  <v:imagedata r:id="rId22" o:title=""/>
                </v:shape>
                <o:OLEObject Type="Embed" ProgID="Equation.DSMT4" ShapeID="_x0000_i1029" DrawAspect="Content" ObjectID="_1679395083" r:id="rId23"/>
              </w:object>
            </w: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Сдвиг графиков, растяжение, сжатие вдоль оси </w:t>
            </w:r>
            <w:r w:rsidRPr="000533E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OX</w:t>
            </w: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0533E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OY</w:t>
            </w: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Графики, содержащие модуль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а и уравнения, содержащие степень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нус, косинус и тангенс угла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равносильности и следования, равносильные уравнения, уравнения - следствия. Графический способ решения уравнений и неравенств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ая последовательность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нус, косинус и тангенс угла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ы задания числовой последовательности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а </w:t>
            </w:r>
            <w:r w:rsidRPr="000533E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proofErr w:type="spellStart"/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</w:t>
            </w:r>
            <w:proofErr w:type="spellEnd"/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лена, рекуррентная формула, числа Фибоначчи, возрастающие и убывающие (монотонные) последовательности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числовых последовательностей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отношения между сторонами и углами треугольника. Теорема о площади треугольника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ая прогрессия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мма n первых членов арифметической прогресси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синусов. Теорема косинусов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арифметической прогресси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прогрессия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9432" w:type="dxa"/>
            <w:shd w:val="clear" w:color="auto" w:fill="auto"/>
            <w:noWrap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реугольников. Измерительные работы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геометрической прогрессии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а суммы n первых членов геометрической прогрессии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ьные многоугольник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есконечно убывающая геометрическая прогрессия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бытия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9432" w:type="dxa"/>
            <w:shd w:val="clear" w:color="auto" w:fill="auto"/>
            <w:noWrap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события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вероятностных задач с помощью комбинаторик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блицы распределения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игоны частот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ый перенос и поворот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4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неральная совокупность и выборка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а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гранники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ния. Теоремы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432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едование и равносильность</w:t>
            </w:r>
          </w:p>
        </w:tc>
        <w:tc>
          <w:tcPr>
            <w:tcW w:w="915" w:type="dxa"/>
            <w:shd w:val="clear" w:color="auto" w:fill="auto"/>
            <w:noWrap/>
            <w:vAlign w:val="bottom"/>
            <w:hideMark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готовка к ГВЭ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0533E7" w:rsidRPr="000533E7" w:rsidTr="00B14497">
        <w:trPr>
          <w:trHeight w:val="20"/>
          <w:jc w:val="center"/>
        </w:trPr>
        <w:tc>
          <w:tcPr>
            <w:tcW w:w="881" w:type="dxa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2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915" w:type="dxa"/>
            <w:shd w:val="clear" w:color="auto" w:fill="auto"/>
            <w:noWrap/>
            <w:vAlign w:val="bottom"/>
          </w:tcPr>
          <w:p w:rsidR="000533E7" w:rsidRPr="000533E7" w:rsidRDefault="000533E7" w:rsidP="000533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3E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</w:tr>
    </w:tbl>
    <w:p w:rsidR="000533E7" w:rsidRPr="000533E7" w:rsidRDefault="000533E7" w:rsidP="000533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533E7" w:rsidRPr="000533E7" w:rsidRDefault="000533E7" w:rsidP="000533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</w:p>
    <w:p w:rsidR="000533E7" w:rsidRPr="000533E7" w:rsidRDefault="000533E7" w:rsidP="000533E7">
      <w:pPr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</w:p>
    <w:p w:rsidR="004F5ED1" w:rsidRDefault="004F5ED1"/>
    <w:sectPr w:rsidR="004F5ED1" w:rsidSect="00DF2D82">
      <w:pgSz w:w="16838" w:h="11906" w:orient="landscape"/>
      <w:pgMar w:top="993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7056D"/>
    <w:multiLevelType w:val="multilevel"/>
    <w:tmpl w:val="9A5EA46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7C00F9D"/>
    <w:multiLevelType w:val="multilevel"/>
    <w:tmpl w:val="5816992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7DC30D7"/>
    <w:multiLevelType w:val="multilevel"/>
    <w:tmpl w:val="C0447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FA905DE"/>
    <w:multiLevelType w:val="multilevel"/>
    <w:tmpl w:val="6F963C3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376557A"/>
    <w:multiLevelType w:val="multilevel"/>
    <w:tmpl w:val="ECF413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6A72C87"/>
    <w:multiLevelType w:val="multilevel"/>
    <w:tmpl w:val="F4889C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A141999"/>
    <w:multiLevelType w:val="multilevel"/>
    <w:tmpl w:val="54C8EE92"/>
    <w:lvl w:ilvl="0">
      <w:start w:val="10"/>
      <w:numFmt w:val="decimal"/>
      <w:lvlText w:val="%1."/>
      <w:lvlJc w:val="left"/>
      <w:pPr>
        <w:tabs>
          <w:tab w:val="num" w:pos="1635"/>
        </w:tabs>
        <w:ind w:left="1635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D5F7386"/>
    <w:multiLevelType w:val="multilevel"/>
    <w:tmpl w:val="7E38AA68"/>
    <w:lvl w:ilvl="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FA2356B"/>
    <w:multiLevelType w:val="multilevel"/>
    <w:tmpl w:val="FEF46F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0690472"/>
    <w:multiLevelType w:val="multilevel"/>
    <w:tmpl w:val="96BE730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1903D09"/>
    <w:multiLevelType w:val="multilevel"/>
    <w:tmpl w:val="898E92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1BA16A8"/>
    <w:multiLevelType w:val="multilevel"/>
    <w:tmpl w:val="E412246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7A17F41"/>
    <w:multiLevelType w:val="multilevel"/>
    <w:tmpl w:val="7264E7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9A36DEC"/>
    <w:multiLevelType w:val="multilevel"/>
    <w:tmpl w:val="78443E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B68373C"/>
    <w:multiLevelType w:val="multilevel"/>
    <w:tmpl w:val="8B9416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DEA795D"/>
    <w:multiLevelType w:val="multilevel"/>
    <w:tmpl w:val="7C0EA1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E9C2127"/>
    <w:multiLevelType w:val="multilevel"/>
    <w:tmpl w:val="0C64993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EE05DB5"/>
    <w:multiLevelType w:val="hybridMultilevel"/>
    <w:tmpl w:val="46FA30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0F07E01"/>
    <w:multiLevelType w:val="multilevel"/>
    <w:tmpl w:val="5BD0B04C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4262C14"/>
    <w:multiLevelType w:val="multilevel"/>
    <w:tmpl w:val="7C983394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D5B7248"/>
    <w:multiLevelType w:val="hybridMultilevel"/>
    <w:tmpl w:val="A518F25E"/>
    <w:lvl w:ilvl="0" w:tplc="463A894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1">
    <w:nsid w:val="4E56036B"/>
    <w:multiLevelType w:val="hybridMultilevel"/>
    <w:tmpl w:val="10B0B0FC"/>
    <w:lvl w:ilvl="0" w:tplc="0000323B">
      <w:start w:val="1"/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7AD811BC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  <w:i w:val="0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0D7141E"/>
    <w:multiLevelType w:val="multilevel"/>
    <w:tmpl w:val="11B847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67171D3"/>
    <w:multiLevelType w:val="multilevel"/>
    <w:tmpl w:val="0D8C2D0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94D1ADA"/>
    <w:multiLevelType w:val="multilevel"/>
    <w:tmpl w:val="A43C05F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9C93647"/>
    <w:multiLevelType w:val="multilevel"/>
    <w:tmpl w:val="01BA90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5BF2182D"/>
    <w:multiLevelType w:val="multilevel"/>
    <w:tmpl w:val="50624A9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EA36247"/>
    <w:multiLevelType w:val="multilevel"/>
    <w:tmpl w:val="3496BE1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61623A72"/>
    <w:multiLevelType w:val="multilevel"/>
    <w:tmpl w:val="D068B5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656C3197"/>
    <w:multiLevelType w:val="multilevel"/>
    <w:tmpl w:val="455670AE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6841246"/>
    <w:multiLevelType w:val="multilevel"/>
    <w:tmpl w:val="8D4650F2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DDB2B2E"/>
    <w:multiLevelType w:val="multilevel"/>
    <w:tmpl w:val="8158B3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726F53D3"/>
    <w:multiLevelType w:val="multilevel"/>
    <w:tmpl w:val="026090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73990F7C"/>
    <w:multiLevelType w:val="multilevel"/>
    <w:tmpl w:val="8BB065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7C63365C"/>
    <w:multiLevelType w:val="multilevel"/>
    <w:tmpl w:val="2B78EE3E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CE70AE7"/>
    <w:multiLevelType w:val="multilevel"/>
    <w:tmpl w:val="E3CCB8FA"/>
    <w:lvl w:ilvl="0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2"/>
  </w:num>
  <w:num w:numId="2">
    <w:abstractNumId w:val="12"/>
  </w:num>
  <w:num w:numId="3">
    <w:abstractNumId w:val="15"/>
  </w:num>
  <w:num w:numId="4">
    <w:abstractNumId w:val="14"/>
  </w:num>
  <w:num w:numId="5">
    <w:abstractNumId w:val="2"/>
  </w:num>
  <w:num w:numId="6">
    <w:abstractNumId w:val="10"/>
  </w:num>
  <w:num w:numId="7">
    <w:abstractNumId w:val="5"/>
  </w:num>
  <w:num w:numId="8">
    <w:abstractNumId w:val="19"/>
  </w:num>
  <w:num w:numId="9">
    <w:abstractNumId w:val="8"/>
  </w:num>
  <w:num w:numId="10">
    <w:abstractNumId w:val="24"/>
  </w:num>
  <w:num w:numId="11">
    <w:abstractNumId w:val="25"/>
  </w:num>
  <w:num w:numId="12">
    <w:abstractNumId w:val="26"/>
  </w:num>
  <w:num w:numId="13">
    <w:abstractNumId w:val="4"/>
  </w:num>
  <w:num w:numId="14">
    <w:abstractNumId w:val="9"/>
  </w:num>
  <w:num w:numId="15">
    <w:abstractNumId w:val="13"/>
  </w:num>
  <w:num w:numId="16">
    <w:abstractNumId w:val="23"/>
  </w:num>
  <w:num w:numId="17">
    <w:abstractNumId w:val="32"/>
  </w:num>
  <w:num w:numId="18">
    <w:abstractNumId w:val="27"/>
  </w:num>
  <w:num w:numId="19">
    <w:abstractNumId w:val="31"/>
  </w:num>
  <w:num w:numId="20">
    <w:abstractNumId w:val="16"/>
  </w:num>
  <w:num w:numId="21">
    <w:abstractNumId w:val="28"/>
  </w:num>
  <w:num w:numId="22">
    <w:abstractNumId w:val="0"/>
  </w:num>
  <w:num w:numId="23">
    <w:abstractNumId w:val="3"/>
  </w:num>
  <w:num w:numId="24">
    <w:abstractNumId w:val="6"/>
  </w:num>
  <w:num w:numId="25">
    <w:abstractNumId w:val="35"/>
  </w:num>
  <w:num w:numId="26">
    <w:abstractNumId w:val="33"/>
  </w:num>
  <w:num w:numId="27">
    <w:abstractNumId w:val="7"/>
  </w:num>
  <w:num w:numId="28">
    <w:abstractNumId w:val="1"/>
  </w:num>
  <w:num w:numId="29">
    <w:abstractNumId w:val="34"/>
  </w:num>
  <w:num w:numId="30">
    <w:abstractNumId w:val="18"/>
  </w:num>
  <w:num w:numId="31">
    <w:abstractNumId w:val="29"/>
  </w:num>
  <w:num w:numId="32">
    <w:abstractNumId w:val="11"/>
  </w:num>
  <w:num w:numId="33">
    <w:abstractNumId w:val="30"/>
  </w:num>
  <w:num w:numId="34">
    <w:abstractNumId w:val="20"/>
  </w:num>
  <w:num w:numId="35">
    <w:abstractNumId w:val="17"/>
  </w:num>
  <w:num w:numId="3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1E0"/>
    <w:rsid w:val="000533E7"/>
    <w:rsid w:val="004F5ED1"/>
    <w:rsid w:val="008777A9"/>
    <w:rsid w:val="00C031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0533E7"/>
  </w:style>
  <w:style w:type="numbering" w:customStyle="1" w:styleId="11">
    <w:name w:val="Нет списка11"/>
    <w:next w:val="a2"/>
    <w:uiPriority w:val="99"/>
    <w:semiHidden/>
    <w:unhideWhenUsed/>
    <w:rsid w:val="000533E7"/>
  </w:style>
  <w:style w:type="paragraph" w:customStyle="1" w:styleId="msonormal0">
    <w:name w:val="msonormal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8">
    <w:name w:val="c4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55">
    <w:name w:val="c55"/>
    <w:basedOn w:val="a0"/>
    <w:rsid w:val="000533E7"/>
  </w:style>
  <w:style w:type="paragraph" w:customStyle="1" w:styleId="c57">
    <w:name w:val="c57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1">
    <w:name w:val="c11"/>
    <w:basedOn w:val="a0"/>
    <w:rsid w:val="000533E7"/>
  </w:style>
  <w:style w:type="paragraph" w:customStyle="1" w:styleId="c5">
    <w:name w:val="c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0533E7"/>
  </w:style>
  <w:style w:type="paragraph" w:customStyle="1" w:styleId="c164">
    <w:name w:val="c164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22">
    <w:name w:val="c12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95">
    <w:name w:val="c95"/>
    <w:basedOn w:val="a0"/>
    <w:rsid w:val="000533E7"/>
  </w:style>
  <w:style w:type="character" w:customStyle="1" w:styleId="c9">
    <w:name w:val="c9"/>
    <w:basedOn w:val="a0"/>
    <w:rsid w:val="000533E7"/>
  </w:style>
  <w:style w:type="paragraph" w:customStyle="1" w:styleId="c26">
    <w:name w:val="c26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basedOn w:val="a0"/>
    <w:rsid w:val="000533E7"/>
  </w:style>
  <w:style w:type="paragraph" w:customStyle="1" w:styleId="c33">
    <w:name w:val="c3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">
    <w:name w:val="c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04">
    <w:name w:val="c104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2">
    <w:name w:val="c5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05">
    <w:name w:val="c10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88">
    <w:name w:val="c88"/>
    <w:basedOn w:val="a0"/>
    <w:rsid w:val="000533E7"/>
  </w:style>
  <w:style w:type="character" w:customStyle="1" w:styleId="c22">
    <w:name w:val="c22"/>
    <w:basedOn w:val="a0"/>
    <w:rsid w:val="000533E7"/>
  </w:style>
  <w:style w:type="paragraph" w:customStyle="1" w:styleId="c17">
    <w:name w:val="c17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1">
    <w:name w:val="c91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02">
    <w:name w:val="c10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8">
    <w:name w:val="c28"/>
    <w:basedOn w:val="a0"/>
    <w:rsid w:val="000533E7"/>
  </w:style>
  <w:style w:type="character" w:customStyle="1" w:styleId="c18">
    <w:name w:val="c18"/>
    <w:basedOn w:val="a0"/>
    <w:rsid w:val="000533E7"/>
  </w:style>
  <w:style w:type="paragraph" w:customStyle="1" w:styleId="c54">
    <w:name w:val="c54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4">
    <w:name w:val="c44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65">
    <w:name w:val="c16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92">
    <w:name w:val="c19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9">
    <w:name w:val="c19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97">
    <w:name w:val="c197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06">
    <w:name w:val="c106"/>
    <w:basedOn w:val="a0"/>
    <w:rsid w:val="000533E7"/>
  </w:style>
  <w:style w:type="paragraph" w:customStyle="1" w:styleId="c232">
    <w:name w:val="c23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8">
    <w:name w:val="c5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21">
    <w:name w:val="c221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15">
    <w:name w:val="c21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9">
    <w:name w:val="c49"/>
    <w:basedOn w:val="a0"/>
    <w:rsid w:val="000533E7"/>
  </w:style>
  <w:style w:type="paragraph" w:customStyle="1" w:styleId="c1">
    <w:name w:val="c1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08">
    <w:name w:val="c20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52">
    <w:name w:val="c152"/>
    <w:basedOn w:val="a0"/>
    <w:rsid w:val="000533E7"/>
  </w:style>
  <w:style w:type="character" w:customStyle="1" w:styleId="c133">
    <w:name w:val="c133"/>
    <w:basedOn w:val="a0"/>
    <w:rsid w:val="000533E7"/>
  </w:style>
  <w:style w:type="paragraph" w:customStyle="1" w:styleId="c163">
    <w:name w:val="c16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7">
    <w:name w:val="c27"/>
    <w:basedOn w:val="a0"/>
    <w:rsid w:val="000533E7"/>
  </w:style>
  <w:style w:type="paragraph" w:customStyle="1" w:styleId="c6">
    <w:name w:val="c6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13">
    <w:name w:val="c11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26">
    <w:name w:val="c226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78">
    <w:name w:val="c17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8">
    <w:name w:val="c6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3">
    <w:name w:val="c5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6">
    <w:name w:val="c96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28">
    <w:name w:val="c12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0">
    <w:name w:val="c60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23">
    <w:name w:val="c22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45">
    <w:name w:val="c14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5">
    <w:name w:val="c75"/>
    <w:basedOn w:val="a0"/>
    <w:rsid w:val="000533E7"/>
  </w:style>
  <w:style w:type="character" w:customStyle="1" w:styleId="c15">
    <w:name w:val="c15"/>
    <w:basedOn w:val="a0"/>
    <w:rsid w:val="000533E7"/>
  </w:style>
  <w:style w:type="character" w:customStyle="1" w:styleId="c38">
    <w:name w:val="c38"/>
    <w:basedOn w:val="a0"/>
    <w:rsid w:val="000533E7"/>
  </w:style>
  <w:style w:type="character" w:customStyle="1" w:styleId="c195">
    <w:name w:val="c195"/>
    <w:basedOn w:val="a0"/>
    <w:rsid w:val="000533E7"/>
  </w:style>
  <w:style w:type="paragraph" w:customStyle="1" w:styleId="c39">
    <w:name w:val="c39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0">
    <w:name w:val="c80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uiPriority w:val="59"/>
    <w:rsid w:val="000533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0533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33E7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semiHidden/>
    <w:unhideWhenUsed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link w:val="a8"/>
    <w:uiPriority w:val="34"/>
    <w:qFormat/>
    <w:rsid w:val="000533E7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a8">
    <w:name w:val="Абзац списка Знак"/>
    <w:link w:val="a7"/>
    <w:uiPriority w:val="34"/>
    <w:locked/>
    <w:rsid w:val="000533E7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0533E7"/>
  </w:style>
  <w:style w:type="numbering" w:customStyle="1" w:styleId="11">
    <w:name w:val="Нет списка11"/>
    <w:next w:val="a2"/>
    <w:uiPriority w:val="99"/>
    <w:semiHidden/>
    <w:unhideWhenUsed/>
    <w:rsid w:val="000533E7"/>
  </w:style>
  <w:style w:type="paragraph" w:customStyle="1" w:styleId="msonormal0">
    <w:name w:val="msonormal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8">
    <w:name w:val="c4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55">
    <w:name w:val="c55"/>
    <w:basedOn w:val="a0"/>
    <w:rsid w:val="000533E7"/>
  </w:style>
  <w:style w:type="paragraph" w:customStyle="1" w:styleId="c57">
    <w:name w:val="c57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1">
    <w:name w:val="c11"/>
    <w:basedOn w:val="a0"/>
    <w:rsid w:val="000533E7"/>
  </w:style>
  <w:style w:type="paragraph" w:customStyle="1" w:styleId="c5">
    <w:name w:val="c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0533E7"/>
  </w:style>
  <w:style w:type="paragraph" w:customStyle="1" w:styleId="c164">
    <w:name w:val="c164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22">
    <w:name w:val="c12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95">
    <w:name w:val="c95"/>
    <w:basedOn w:val="a0"/>
    <w:rsid w:val="000533E7"/>
  </w:style>
  <w:style w:type="character" w:customStyle="1" w:styleId="c9">
    <w:name w:val="c9"/>
    <w:basedOn w:val="a0"/>
    <w:rsid w:val="000533E7"/>
  </w:style>
  <w:style w:type="paragraph" w:customStyle="1" w:styleId="c26">
    <w:name w:val="c26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basedOn w:val="a0"/>
    <w:rsid w:val="000533E7"/>
  </w:style>
  <w:style w:type="paragraph" w:customStyle="1" w:styleId="c33">
    <w:name w:val="c3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">
    <w:name w:val="c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04">
    <w:name w:val="c104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2">
    <w:name w:val="c5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05">
    <w:name w:val="c10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88">
    <w:name w:val="c88"/>
    <w:basedOn w:val="a0"/>
    <w:rsid w:val="000533E7"/>
  </w:style>
  <w:style w:type="character" w:customStyle="1" w:styleId="c22">
    <w:name w:val="c22"/>
    <w:basedOn w:val="a0"/>
    <w:rsid w:val="000533E7"/>
  </w:style>
  <w:style w:type="paragraph" w:customStyle="1" w:styleId="c17">
    <w:name w:val="c17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1">
    <w:name w:val="c91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02">
    <w:name w:val="c10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8">
    <w:name w:val="c28"/>
    <w:basedOn w:val="a0"/>
    <w:rsid w:val="000533E7"/>
  </w:style>
  <w:style w:type="character" w:customStyle="1" w:styleId="c18">
    <w:name w:val="c18"/>
    <w:basedOn w:val="a0"/>
    <w:rsid w:val="000533E7"/>
  </w:style>
  <w:style w:type="paragraph" w:customStyle="1" w:styleId="c54">
    <w:name w:val="c54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4">
    <w:name w:val="c44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65">
    <w:name w:val="c16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92">
    <w:name w:val="c19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9">
    <w:name w:val="c19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97">
    <w:name w:val="c197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06">
    <w:name w:val="c106"/>
    <w:basedOn w:val="a0"/>
    <w:rsid w:val="000533E7"/>
  </w:style>
  <w:style w:type="paragraph" w:customStyle="1" w:styleId="c232">
    <w:name w:val="c232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8">
    <w:name w:val="c5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21">
    <w:name w:val="c221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15">
    <w:name w:val="c21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9">
    <w:name w:val="c49"/>
    <w:basedOn w:val="a0"/>
    <w:rsid w:val="000533E7"/>
  </w:style>
  <w:style w:type="paragraph" w:customStyle="1" w:styleId="c1">
    <w:name w:val="c1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08">
    <w:name w:val="c20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52">
    <w:name w:val="c152"/>
    <w:basedOn w:val="a0"/>
    <w:rsid w:val="000533E7"/>
  </w:style>
  <w:style w:type="character" w:customStyle="1" w:styleId="c133">
    <w:name w:val="c133"/>
    <w:basedOn w:val="a0"/>
    <w:rsid w:val="000533E7"/>
  </w:style>
  <w:style w:type="paragraph" w:customStyle="1" w:styleId="c163">
    <w:name w:val="c16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7">
    <w:name w:val="c27"/>
    <w:basedOn w:val="a0"/>
    <w:rsid w:val="000533E7"/>
  </w:style>
  <w:style w:type="paragraph" w:customStyle="1" w:styleId="c6">
    <w:name w:val="c6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13">
    <w:name w:val="c11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26">
    <w:name w:val="c226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78">
    <w:name w:val="c17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8">
    <w:name w:val="c6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3">
    <w:name w:val="c5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6">
    <w:name w:val="c96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28">
    <w:name w:val="c128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0">
    <w:name w:val="c60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23">
    <w:name w:val="c223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45">
    <w:name w:val="c145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5">
    <w:name w:val="c75"/>
    <w:basedOn w:val="a0"/>
    <w:rsid w:val="000533E7"/>
  </w:style>
  <w:style w:type="character" w:customStyle="1" w:styleId="c15">
    <w:name w:val="c15"/>
    <w:basedOn w:val="a0"/>
    <w:rsid w:val="000533E7"/>
  </w:style>
  <w:style w:type="character" w:customStyle="1" w:styleId="c38">
    <w:name w:val="c38"/>
    <w:basedOn w:val="a0"/>
    <w:rsid w:val="000533E7"/>
  </w:style>
  <w:style w:type="character" w:customStyle="1" w:styleId="c195">
    <w:name w:val="c195"/>
    <w:basedOn w:val="a0"/>
    <w:rsid w:val="000533E7"/>
  </w:style>
  <w:style w:type="paragraph" w:customStyle="1" w:styleId="c39">
    <w:name w:val="c39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0">
    <w:name w:val="c80"/>
    <w:basedOn w:val="a"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uiPriority w:val="59"/>
    <w:rsid w:val="000533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0533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33E7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semiHidden/>
    <w:unhideWhenUsed/>
    <w:rsid w:val="000533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link w:val="a8"/>
    <w:uiPriority w:val="34"/>
    <w:qFormat/>
    <w:rsid w:val="000533E7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a8">
    <w:name w:val="Абзац списка Знак"/>
    <w:link w:val="a7"/>
    <w:uiPriority w:val="34"/>
    <w:locked/>
    <w:rsid w:val="000533E7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09</Words>
  <Characters>25136</Characters>
  <Application>Microsoft Office Word</Application>
  <DocSecurity>0</DocSecurity>
  <Lines>209</Lines>
  <Paragraphs>58</Paragraphs>
  <ScaleCrop>false</ScaleCrop>
  <Company/>
  <LinksUpToDate>false</LinksUpToDate>
  <CharactersWithSpaces>29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1-04-08T07:33:00Z</dcterms:created>
  <dcterms:modified xsi:type="dcterms:W3CDTF">2021-04-08T08:51:00Z</dcterms:modified>
</cp:coreProperties>
</file>